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1"/>
  </p:notesMasterIdLst>
  <p:handoutMasterIdLst>
    <p:handoutMasterId r:id="rId122"/>
  </p:handoutMasterIdLst>
  <p:sldIdLst>
    <p:sldId id="451" r:id="rId2"/>
    <p:sldId id="439" r:id="rId3"/>
    <p:sldId id="476" r:id="rId4"/>
    <p:sldId id="503" r:id="rId5"/>
    <p:sldId id="440" r:id="rId6"/>
    <p:sldId id="441" r:id="rId7"/>
    <p:sldId id="449" r:id="rId8"/>
    <p:sldId id="442" r:id="rId9"/>
    <p:sldId id="448" r:id="rId10"/>
    <p:sldId id="475" r:id="rId11"/>
    <p:sldId id="504" r:id="rId12"/>
    <p:sldId id="450" r:id="rId13"/>
    <p:sldId id="444" r:id="rId14"/>
    <p:sldId id="445" r:id="rId15"/>
    <p:sldId id="446" r:id="rId16"/>
    <p:sldId id="447" r:id="rId17"/>
    <p:sldId id="477" r:id="rId18"/>
    <p:sldId id="505" r:id="rId19"/>
    <p:sldId id="551" r:id="rId20"/>
    <p:sldId id="489" r:id="rId21"/>
    <p:sldId id="452" r:id="rId22"/>
    <p:sldId id="459" r:id="rId23"/>
    <p:sldId id="472" r:id="rId24"/>
    <p:sldId id="509" r:id="rId25"/>
    <p:sldId id="510" r:id="rId26"/>
    <p:sldId id="460" r:id="rId27"/>
    <p:sldId id="461" r:id="rId28"/>
    <p:sldId id="462" r:id="rId29"/>
    <p:sldId id="463" r:id="rId30"/>
    <p:sldId id="515" r:id="rId31"/>
    <p:sldId id="453" r:id="rId32"/>
    <p:sldId id="507" r:id="rId33"/>
    <p:sldId id="508" r:id="rId34"/>
    <p:sldId id="514" r:id="rId35"/>
    <p:sldId id="531" r:id="rId36"/>
    <p:sldId id="465" r:id="rId37"/>
    <p:sldId id="516" r:id="rId38"/>
    <p:sldId id="490" r:id="rId39"/>
    <p:sldId id="526" r:id="rId40"/>
    <p:sldId id="528" r:id="rId41"/>
    <p:sldId id="466" r:id="rId42"/>
    <p:sldId id="518" r:id="rId43"/>
    <p:sldId id="524" r:id="rId44"/>
    <p:sldId id="530" r:id="rId45"/>
    <p:sldId id="519" r:id="rId46"/>
    <p:sldId id="520" r:id="rId47"/>
    <p:sldId id="521" r:id="rId48"/>
    <p:sldId id="522" r:id="rId49"/>
    <p:sldId id="525" r:id="rId50"/>
    <p:sldId id="527" r:id="rId51"/>
    <p:sldId id="523" r:id="rId52"/>
    <p:sldId id="529" r:id="rId53"/>
    <p:sldId id="532" r:id="rId54"/>
    <p:sldId id="470" r:id="rId55"/>
    <p:sldId id="492" r:id="rId56"/>
    <p:sldId id="478" r:id="rId57"/>
    <p:sldId id="533" r:id="rId58"/>
    <p:sldId id="534" r:id="rId59"/>
    <p:sldId id="469" r:id="rId60"/>
    <p:sldId id="480" r:id="rId61"/>
    <p:sldId id="536" r:id="rId62"/>
    <p:sldId id="537" r:id="rId63"/>
    <p:sldId id="494" r:id="rId64"/>
    <p:sldId id="538" r:id="rId65"/>
    <p:sldId id="483" r:id="rId66"/>
    <p:sldId id="479" r:id="rId67"/>
    <p:sldId id="481" r:id="rId68"/>
    <p:sldId id="485" r:id="rId69"/>
    <p:sldId id="541" r:id="rId70"/>
    <p:sldId id="539" r:id="rId71"/>
    <p:sldId id="540" r:id="rId72"/>
    <p:sldId id="542" r:id="rId73"/>
    <p:sldId id="484" r:id="rId74"/>
    <p:sldId id="495" r:id="rId75"/>
    <p:sldId id="496" r:id="rId76"/>
    <p:sldId id="498" r:id="rId77"/>
    <p:sldId id="499" r:id="rId78"/>
    <p:sldId id="543" r:id="rId79"/>
    <p:sldId id="581" r:id="rId80"/>
    <p:sldId id="549" r:id="rId81"/>
    <p:sldId id="550" r:id="rId82"/>
    <p:sldId id="546" r:id="rId83"/>
    <p:sldId id="500" r:id="rId84"/>
    <p:sldId id="567" r:id="rId85"/>
    <p:sldId id="566" r:id="rId86"/>
    <p:sldId id="564" r:id="rId87"/>
    <p:sldId id="552" r:id="rId88"/>
    <p:sldId id="554" r:id="rId89"/>
    <p:sldId id="555" r:id="rId90"/>
    <p:sldId id="556" r:id="rId91"/>
    <p:sldId id="553" r:id="rId92"/>
    <p:sldId id="557" r:id="rId93"/>
    <p:sldId id="559" r:id="rId94"/>
    <p:sldId id="560" r:id="rId95"/>
    <p:sldId id="561" r:id="rId96"/>
    <p:sldId id="562" r:id="rId97"/>
    <p:sldId id="563" r:id="rId98"/>
    <p:sldId id="501" r:id="rId99"/>
    <p:sldId id="568" r:id="rId100"/>
    <p:sldId id="571" r:id="rId101"/>
    <p:sldId id="572" r:id="rId102"/>
    <p:sldId id="569" r:id="rId103"/>
    <p:sldId id="573" r:id="rId104"/>
    <p:sldId id="574" r:id="rId105"/>
    <p:sldId id="578" r:id="rId106"/>
    <p:sldId id="575" r:id="rId107"/>
    <p:sldId id="577" r:id="rId108"/>
    <p:sldId id="576" r:id="rId109"/>
    <p:sldId id="570" r:id="rId110"/>
    <p:sldId id="582" r:id="rId111"/>
    <p:sldId id="583" r:id="rId112"/>
    <p:sldId id="587" r:id="rId113"/>
    <p:sldId id="584" r:id="rId114"/>
    <p:sldId id="585" r:id="rId115"/>
    <p:sldId id="586" r:id="rId116"/>
    <p:sldId id="592" r:id="rId117"/>
    <p:sldId id="591" r:id="rId118"/>
    <p:sldId id="580" r:id="rId119"/>
    <p:sldId id="274" r:id="rId120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9F5A"/>
    <a:srgbClr val="89C653"/>
    <a:srgbClr val="00AEED"/>
    <a:srgbClr val="1B42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40"/>
    <p:restoredTop sz="85311" autoAdjust="0"/>
  </p:normalViewPr>
  <p:slideViewPr>
    <p:cSldViewPr snapToGrid="0" snapToObjects="1">
      <p:cViewPr varScale="1">
        <p:scale>
          <a:sx n="150" d="100"/>
          <a:sy n="150" d="100"/>
        </p:scale>
        <p:origin x="408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2640F-BD89-1B4E-8DE6-6BC8D159B288}" type="datetimeFigureOut">
              <a:rPr lang="en-US" smtClean="0"/>
              <a:t>11/2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88A78-067E-104B-9148-B7E052270E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3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B8903-371A-0A4A-9A08-C84E682E1EA9}" type="datetimeFigureOut">
              <a:rPr lang="en-US" smtClean="0"/>
              <a:t>11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6B815-26CF-5743-BBFF-F922E8E6DF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252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E564D-912E-9240-B4A2-75A94D1CFB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02D92D0-C90C-A34A-9EB1-178F0D25052B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CAFED3-DB26-904D-885F-CE0B5358F44A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D54F90E1-FD40-704D-91D2-4F76E83111FC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51EF0AC0-BF17-8246-A30E-98CD48805034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4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28140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57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10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C7D1145-C484-D046-AF85-5FD96D14205F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BD6151-82F4-B943-8EED-D6B88A06EB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6" name="Right Triangle 15">
            <a:extLst>
              <a:ext uri="{FF2B5EF4-FFF2-40B4-BE49-F238E27FC236}">
                <a16:creationId xmlns:a16="http://schemas.microsoft.com/office/drawing/2014/main" id="{187E3EC8-06BD-E942-AFC9-BF1F6366C0A2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D69EA9-1482-294C-AE06-62A51ABABEC0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36778F0E-0FED-9241-9656-D8EA75F3F5E3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DAF6EFBB-0228-0346-B872-78850AB6F02E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39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349493E-63BB-9E4A-B164-0A7353B0B545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8C59991-F6D9-E849-BEF9-CD392710D01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BE8CECB5-F290-6749-AAA3-ACABF178C333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Parallelogram 28">
            <a:extLst>
              <a:ext uri="{FF2B5EF4-FFF2-40B4-BE49-F238E27FC236}">
                <a16:creationId xmlns:a16="http://schemas.microsoft.com/office/drawing/2014/main" id="{A7A43678-C233-6E4E-B83D-DD58D7DC8351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Parallelogram 29">
            <a:extLst>
              <a:ext uri="{FF2B5EF4-FFF2-40B4-BE49-F238E27FC236}">
                <a16:creationId xmlns:a16="http://schemas.microsoft.com/office/drawing/2014/main" id="{47833AAA-507C-8545-B35B-D9A5EB387250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4C5F3CB-BB65-1040-8D3F-C26DC234495E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F2AC9DC-D244-5E4C-B6B2-1C04220D844A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2BE290-8952-F746-B3E0-A86D9B4702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C883260A-1FDA-494A-A9FB-D05E7AF1224D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32BB3-CDCC-5A40-8BB7-29B74CDCAA01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78320F5-24EC-C84D-B19B-09F740A5EF7A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71FAB766-6763-C34F-AE72-91B036EB8A96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5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018627-9F4C-AC4B-99A8-6723915B5EC0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AD429-4564-3949-82F5-7E48116C03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A2C67D3-E002-8C42-A084-C519659386F8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CE5C56BB-A7B3-5740-AB5D-8D54C854351E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29ACC4A0-8A3F-6442-9A6F-112D7E96FF63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BAD6386-4014-B948-9D03-290A26892028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6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lly, 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579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A16B-A115-6449-96DF-12C992027D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6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61" r:id="rId4"/>
    <p:sldLayoutId id="2147483654" r:id="rId5"/>
    <p:sldLayoutId id="2147483663" r:id="rId6"/>
    <p:sldLayoutId id="2147483655" r:id="rId7"/>
    <p:sldLayoutId id="2147483664" r:id="rId8"/>
    <p:sldLayoutId id="2147483660" r:id="rId9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hyperlink" Target="https://en.wikipedia.org/wiki/Thioketone" TargetMode="External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hyperlink" Target="https://en.wikibooks.org/wiki/Structural_Biochemistry/Organic_Chemistry/Organic_Functional_Group/Sulfhydryl#:~:text=A%20sulfhydryl%20is%20a%20functional,great%20affinity%20for%20soft%20metals" TargetMode="External"/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.wikipedia.org/wiki/Disulfide" TargetMode="Externa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hyperlink" Target="https://en.wikipedia.org/wiki/Silicon_dioxide" TargetMode="External"/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hyperlink" Target="http://butane.chem.uiuc.edu/pshapley/Environmental/L28/1.html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https://pubchem.ncbi.nlm.nih.gov/compound/Tricalcium-silicate#section=Synonyms" TargetMode="External"/><Relationship Id="rId1" Type="http://schemas.openxmlformats.org/officeDocument/2006/relationships/slideLayout" Target="../slideLayouts/slideLayout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9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hyperlink" Target="https://en.wikipedia.org/wiki/Ketone" TargetMode="External"/><Relationship Id="rId4" Type="http://schemas.openxmlformats.org/officeDocument/2006/relationships/hyperlink" Target="https://en.wikipedia.org/wiki/Aldehyde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hyperlink" Target="https://en.wikipedia.org/wiki/Carboxylic_acid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en.wikipedia.org/wiki/Acid" TargetMode="External"/><Relationship Id="rId5" Type="http://schemas.openxmlformats.org/officeDocument/2006/relationships/hyperlink" Target="https://en.wikipedia.org/wiki/Ester" TargetMode="External"/><Relationship Id="rId10" Type="http://schemas.openxmlformats.org/officeDocument/2006/relationships/image" Target="../media/image16.png"/><Relationship Id="rId4" Type="http://schemas.openxmlformats.org/officeDocument/2006/relationships/hyperlink" Target="https://en.wikipedia.org/wiki/Amide" TargetMode="External"/><Relationship Id="rId9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hyperlink" Target="https://en.wikipedia.org/wiki/Urea" TargetMode="External"/><Relationship Id="rId4" Type="http://schemas.openxmlformats.org/officeDocument/2006/relationships/hyperlink" Target="https://en.wikipedia.org/wiki/Carbamate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hyperlink" Target="https://en.wikipedia.org/wiki/Carbonat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foldit.fandom.com/wiki/Alpha_carbon" TargetMode="External"/><Relationship Id="rId2" Type="http://schemas.openxmlformats.org/officeDocument/2006/relationships/hyperlink" Target="https://en.wikipedia.org/wiki/Amino_acid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en.wikipedia.org/wiki/Glyc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lyethylene_glycol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jpeg"/><Relationship Id="rId4" Type="http://schemas.openxmlformats.org/officeDocument/2006/relationships/hyperlink" Target="https://sketchfab.com/3d-models/polyethylene-glycol-peg-3b9fee27f4de4b34ba0c434c154ccca9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en.wikipedia.org/wiki/Hydroxy_group" TargetMode="Externa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chemistrytalk.org/amino-functional-group/#:~:text=An%20amino%20group%20is%20a,nitrogen%20with%20a%20lone%20pair" TargetMode="Externa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ilane#:~:text=Silane%20is%20an%20inorganic%20compound,a%20precursor%20to%20elemental%20silicon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en.wikipedia.org/wiki/Dimethylformamide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ater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en.wikipedia.org/wiki/Carbonate_ester#/media/File:Diphenyl_carbonate.png" TargetMode="External"/><Relationship Id="rId4" Type="http://schemas.openxmlformats.org/officeDocument/2006/relationships/image" Target="../media/image4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Athabasca_University/Chemistry_350%3A_Organic_Chemistry_I/01%3A_Structure_and_Bonding/1.11%3A_Hybridization_of_Nitrogen_Oxygen_Phosphorus_and_Sulfur" TargetMode="External"/><Relationship Id="rId7" Type="http://schemas.openxmlformats.org/officeDocument/2006/relationships/image" Target="../media/image48.png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hyperlink" Target="https://www.calstatela.edu/sites/default/files/dept/chem/07summer/158/25-words-silica.pdf" TargetMode="Externa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yl" TargetMode="External"/><Relationship Id="rId2" Type="http://schemas.openxmlformats.org/officeDocument/2006/relationships/hyperlink" Target="https://en.wikipedia.org/wiki/Ether" TargetMode="External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en.wikipedia.org/wiki/Carboxylate#:~:text=A%20carboxylate%20is%20the%20conjugate,or%20RCO2R%E2%80%B2" TargetMode="Externa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hyperlink" Target="https://pubchem.ncbi.nlm.nih.gov/compound/Ureth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s://en.wikipedia.org/wiki/Graphene" TargetMode="External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https://openoregon.pressbooks.pub/introductoryorganic/chapter/amine-protonation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ct      12.01115      C          2        sp carbon involved in a triple bond</a:t>
            </a:r>
          </a:p>
          <a:p>
            <a:endParaRPr lang="en-US" b="1" dirty="0">
              <a:solidFill>
                <a:srgbClr val="559F5A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IFF Sp Carbon</a:t>
            </a:r>
          </a:p>
        </p:txBody>
      </p:sp>
    </p:spTree>
    <p:extLst>
      <p:ext uri="{BB962C8B-B14F-4D97-AF65-F5344CB8AC3E}">
        <p14:creationId xmlns:p14="http://schemas.microsoft.com/office/powerpoint/2010/main" val="196683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5       12.01115      C          3        sp2 aromatic carbon in 5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5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600" dirty="0"/>
              <a:t>elements1.count(</a:t>
            </a:r>
            <a:r>
              <a:rPr lang="en-US" sz="1600" dirty="0">
                <a:solidFill>
                  <a:srgbClr val="92D050"/>
                </a:solidFill>
              </a:rPr>
              <a:t>’S’</a:t>
            </a:r>
            <a:r>
              <a:rPr lang="en-US" sz="1600" dirty="0"/>
              <a:t>) == </a:t>
            </a:r>
            <a:r>
              <a:rPr lang="en-US" sz="1600" b="1" dirty="0">
                <a:solidFill>
                  <a:srgbClr val="FFC000"/>
                </a:solidFill>
              </a:rPr>
              <a:t>0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5’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8FA45E-933A-495F-98A9-B3A7D5730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D1AEC40-CF1E-4724-81E1-2639EBCC690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5023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’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'      32.06400      S          1        S in thioketon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/>
              <a:t> 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Thioketo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221F78-401C-D531-74F6-F5D135272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1309" y="823950"/>
            <a:ext cx="133350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52663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f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B58F1E-5A2E-4B0D-E1A7-6A92E42DA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09865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559F5A"/>
                </a:solidFill>
              </a:rPr>
              <a:t>s3e    32.06400      S          2        sulfur  in three 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4e    32.06400      S          2        sulfur  in four membered ring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p</a:t>
            </a:r>
            <a:r>
              <a:rPr lang="en-US" sz="1600" b="1" dirty="0">
                <a:solidFill>
                  <a:srgbClr val="559F5A"/>
                </a:solidFill>
              </a:rPr>
              <a:t>      32.06400      S          2        sulfur in an aromatic ring (e.g. thiophene)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c</a:t>
            </a:r>
            <a:r>
              <a:rPr lang="en-US" sz="1600" b="1" dirty="0">
                <a:solidFill>
                  <a:srgbClr val="559F5A"/>
                </a:solidFill>
              </a:rPr>
              <a:t>      32.06400      S          2        sp3 sulfur in </a:t>
            </a:r>
            <a:r>
              <a:rPr lang="en-US" sz="1600" b="1" dirty="0" err="1">
                <a:solidFill>
                  <a:srgbClr val="559F5A"/>
                </a:solidFill>
              </a:rPr>
              <a:t>methionines</a:t>
            </a:r>
            <a:r>
              <a:rPr lang="en-US" sz="1600" b="1" dirty="0">
                <a:solidFill>
                  <a:srgbClr val="559F5A"/>
                </a:solidFill>
              </a:rPr>
              <a:t> (C-S-C) group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h</a:t>
            </a:r>
            <a:r>
              <a:rPr lang="en-US" sz="1600" b="1" dirty="0">
                <a:solidFill>
                  <a:srgbClr val="559F5A"/>
                </a:solidFill>
              </a:rPr>
              <a:t>      32.06400      S          2        sp3 sulfur in sulfhydryl (-SH) group (e.g. cysteine) 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1      32.06400      S          2        sp3 sulfur involved in (S-S) group of disulfide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       32.06400       S          2        sp3 sulfu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IFF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132206007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3e    32.06400      S          2        sulfur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292121" y="1979596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3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3e”</a:t>
            </a:r>
          </a:p>
        </p:txBody>
      </p:sp>
    </p:spTree>
    <p:extLst>
      <p:ext uri="{BB962C8B-B14F-4D97-AF65-F5344CB8AC3E}">
        <p14:creationId xmlns:p14="http://schemas.microsoft.com/office/powerpoint/2010/main" val="3262983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4e    32.06400      S          2        sulfur  in four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4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4e”</a:t>
            </a:r>
          </a:p>
        </p:txBody>
      </p:sp>
    </p:spTree>
    <p:extLst>
      <p:ext uri="{BB962C8B-B14F-4D97-AF65-F5344CB8AC3E}">
        <p14:creationId xmlns:p14="http://schemas.microsoft.com/office/powerpoint/2010/main" val="108971058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p</a:t>
            </a:r>
            <a:r>
              <a:rPr lang="en-US" sz="1400" dirty="0"/>
              <a:t>      32.06400      S          2        sulfur in an aromatic ring (e.g. thiophene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</a:t>
            </a:r>
            <a:r>
              <a:rPr lang="en-US" dirty="0"/>
              <a:t>&gt;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p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p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5571773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c</a:t>
            </a:r>
            <a:r>
              <a:rPr lang="en-US" sz="1400" dirty="0"/>
              <a:t>      32.06400      S          2        sp3 sulfur in </a:t>
            </a:r>
            <a:r>
              <a:rPr lang="en-US" sz="1400" dirty="0" err="1"/>
              <a:t>methionines</a:t>
            </a:r>
            <a:r>
              <a:rPr lang="en-US" sz="1400" dirty="0"/>
              <a:t> (C-S-C) group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c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3754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h</a:t>
            </a:r>
            <a:r>
              <a:rPr lang="en-US" sz="1400" dirty="0"/>
              <a:t>      32.06400      S          2        sp3 sulfur in sulfhydryl (-SH) group (e.g. cysteine) 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4" y="2571750"/>
            <a:ext cx="7786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h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0" y="3770696"/>
            <a:ext cx="927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books.org/wiki/Structural_Biochemistry/Organic_Chemistry/Organic_Functional_Group/Sulfhydryl#:~:text=A%20sulfhydryl%20is%20a%20functional,great%20affinity%20for%20soft%20metal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E8D907-2D77-24C8-EFE6-EACDE6DE2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38" y="443217"/>
            <a:ext cx="2095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7185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1      32.06400      S          2        sp3 sulfur involved in (S-S) group of disulfi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4651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1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1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1A5636-EFDE-DB36-C07B-CC344295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264" y="289021"/>
            <a:ext cx="1428750" cy="1828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65479-592A-19EC-39DC-7FA2C2519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4" y="2305089"/>
            <a:ext cx="1428750" cy="181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449705" y="3994879"/>
            <a:ext cx="4062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en.wikipedia.org/wiki/Disulf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4219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s_m</a:t>
            </a:r>
            <a:r>
              <a:rPr lang="en-US" sz="1400" b="1" dirty="0">
                <a:solidFill>
                  <a:srgbClr val="559F5A"/>
                </a:solidFill>
              </a:rPr>
              <a:t>     32.06400      S         4        Sulfur atom in sulfate ion in </a:t>
            </a:r>
            <a:r>
              <a:rPr lang="en-US" sz="1400" b="1" dirty="0" err="1">
                <a:solidFill>
                  <a:srgbClr val="559F5A"/>
                </a:solidFill>
              </a:rPr>
              <a:t>monosulfate</a:t>
            </a:r>
            <a:r>
              <a:rPr lang="en-US" sz="1400" b="1" dirty="0">
                <a:solidFill>
                  <a:srgbClr val="559F5A"/>
                </a:solidFill>
              </a:rPr>
              <a:t> (+1.0; note +0.5 better)</a:t>
            </a:r>
          </a:p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sz="1400" dirty="0"/>
          </a:p>
          <a:p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9824412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08100" y="484317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s        12.01115      C          3        sp2 aromatic carbon in 5 membered ring next to S</a:t>
            </a:r>
            <a:endParaRPr lang="en-US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C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</a:t>
            </a:r>
            <a:r>
              <a:rPr lang="en-US" sz="1700" dirty="0" err="1"/>
              <a:t>nb</a:t>
            </a:r>
            <a:r>
              <a:rPr lang="en-US" sz="1700" dirty="0"/>
              <a:t>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700" dirty="0"/>
              <a:t>	 </a:t>
            </a:r>
            <a:r>
              <a:rPr lang="en-US" sz="17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700" dirty="0"/>
          </a:p>
          <a:p>
            <a:r>
              <a:rPr lang="en-US" sz="1700" dirty="0"/>
              <a:t>	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700" dirty="0"/>
              <a:t>ring_size == </a:t>
            </a:r>
            <a:r>
              <a:rPr lang="en-US" sz="1700" b="1" dirty="0">
                <a:solidFill>
                  <a:srgbClr val="FFC000"/>
                </a:solidFill>
              </a:rPr>
              <a:t>5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S’</a:t>
            </a:r>
            <a:r>
              <a:rPr lang="en-US" sz="1800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b="1" dirty="0"/>
              <a:t>:</a:t>
            </a:r>
          </a:p>
          <a:p>
            <a:r>
              <a:rPr lang="en-US" sz="1700" dirty="0"/>
              <a:t>	 	</a:t>
            </a:r>
            <a:r>
              <a:rPr lang="en-US" sz="1600" dirty="0"/>
              <a:t>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700" dirty="0">
                <a:solidFill>
                  <a:srgbClr val="92D050"/>
                </a:solidFill>
              </a:rPr>
              <a:t>’cs’</a:t>
            </a:r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1DE3A5-6B51-9C4C-FAC7-6B29DF20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85102"/>
              </p:ext>
            </p:extLst>
          </p:nvPr>
        </p:nvGraphicFramePr>
        <p:xfrm>
          <a:off x="4222751" y="1052709"/>
          <a:ext cx="1566862" cy="12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0677" imgH="755496" progId="ChemDraw.Document.6.0">
                  <p:embed/>
                </p:oleObj>
              </mc:Choice>
              <mc:Fallback>
                <p:oleObj name="CS ChemDraw Drawing" r:id="rId2" imgW="930677" imgH="755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1" y="1052709"/>
                        <a:ext cx="1566862" cy="12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6561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B060CE8F-3F4F-B64C-15D5-6A89527C7C99}"/>
              </a:ext>
            </a:extLst>
          </p:cNvPr>
          <p:cNvSpPr txBox="1">
            <a:spLocks/>
          </p:cNvSpPr>
          <p:nvPr/>
        </p:nvSpPr>
        <p:spPr>
          <a:xfrm>
            <a:off x="-1" y="4825"/>
            <a:ext cx="9143999" cy="5683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rgbClr val="1B426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4-Connect Sulfur “sf”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0954B117-B39B-382F-0FE9-520B61364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/>
          <a:p>
            <a:fld id="{7D05A16B-A115-6449-96DF-12C992027DE9}" type="slidenum">
              <a:rPr lang="en-US" smtClean="0"/>
              <a:pPr/>
              <a:t>110</a:t>
            </a:fld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BBACB8-F227-C220-8BA5-C4771B095348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FCCA7D-44A9-CB67-1A0A-804369BE67CF}"/>
              </a:ext>
            </a:extLst>
          </p:cNvPr>
          <p:cNvSpPr txBox="1"/>
          <p:nvPr/>
        </p:nvSpPr>
        <p:spPr>
          <a:xfrm>
            <a:off x="746453" y="2315328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269E82-55C9-6C81-E3BA-E0503864A521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7BDFEA9-D2AF-CE69-B65C-9DE1EC791C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75809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ilic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sc4     28.08600     Si          4         Silicon atom in silica (+1.1 in bulk SiO2 or </a:t>
            </a:r>
            <a:r>
              <a:rPr lang="en-US" sz="1400" b="1" dirty="0" err="1">
                <a:solidFill>
                  <a:schemeClr val="bg1">
                    <a:lumMod val="75000"/>
                  </a:schemeClr>
                </a:solidFill>
              </a:rPr>
              <a:t>SiOH</a:t>
            </a:r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, +0.725 in </a:t>
            </a:r>
            <a:r>
              <a:rPr lang="en-US" sz="1400" b="1" dirty="0" err="1">
                <a:solidFill>
                  <a:schemeClr val="bg1">
                    <a:lumMod val="75000"/>
                  </a:schemeClr>
                </a:solidFill>
              </a:rPr>
              <a:t>SiO</a:t>
            </a:r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-)</a:t>
            </a:r>
          </a:p>
          <a:p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sy1    28.08600      Si          4         Silicon atom in tetrahedral silicate sheet (+1.1)</a:t>
            </a:r>
          </a:p>
          <a:p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sy2    28.08600      Si          4         Silicon atom in tetrahedral silicate sheet (+1.1)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sio     28.08600     Si          4         siloxane silicon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sc1     28.08600     Si          4         Silicon atom in silicate ion in Ca3SiO5 (+1.0)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si        28.08600     Si          4         silicon atom (elif element == ‘Si’)</a:t>
            </a:r>
          </a:p>
          <a:p>
            <a:endParaRPr lang="it-IT" sz="1400" b="1" dirty="0">
              <a:solidFill>
                <a:srgbClr val="559F5A"/>
              </a:solidFill>
            </a:endParaRPr>
          </a:p>
          <a:p>
            <a:r>
              <a:rPr lang="it-IT" sz="1400" b="1" dirty="0">
                <a:solidFill>
                  <a:srgbClr val="FFC000"/>
                </a:solidFill>
              </a:rPr>
              <a:t>NOT SURE WHAT TO DO WITH</a:t>
            </a:r>
          </a:p>
          <a:p>
            <a:r>
              <a:rPr lang="it-IT" sz="1400" b="1" dirty="0">
                <a:solidFill>
                  <a:srgbClr val="FFC000"/>
                </a:solidFill>
              </a:rPr>
              <a:t>sz       28.08600      Si          4         silicon atom in zeolites</a:t>
            </a:r>
          </a:p>
          <a:p>
            <a:endParaRPr lang="it-IT" sz="1400" b="1" dirty="0">
              <a:solidFill>
                <a:srgbClr val="FFC000"/>
              </a:solidFill>
            </a:endParaRPr>
          </a:p>
          <a:p>
            <a:endParaRPr lang="it-IT" sz="1400" b="1" dirty="0">
              <a:solidFill>
                <a:srgbClr val="FFC000"/>
              </a:solidFill>
            </a:endParaRPr>
          </a:p>
          <a:p>
            <a:r>
              <a:rPr lang="en-US" sz="1400" strike="sngStrike" dirty="0"/>
              <a:t>sc2     28.08600     Si          4         Silicon atom in </a:t>
            </a:r>
            <a:r>
              <a:rPr lang="en-US" sz="1400" strike="sngStrike" dirty="0" err="1"/>
              <a:t>tobermorite</a:t>
            </a:r>
            <a:r>
              <a:rPr lang="en-US" sz="1400" strike="sngStrike" dirty="0"/>
              <a:t> ring (+1.0)</a:t>
            </a:r>
          </a:p>
          <a:p>
            <a:r>
              <a:rPr lang="en-US" sz="1400" strike="sngStrike" dirty="0"/>
              <a:t>sc3     28.08600     Si          4         Silicon atom in </a:t>
            </a:r>
            <a:r>
              <a:rPr lang="en-US" sz="1400" strike="sngStrike" dirty="0" err="1"/>
              <a:t>tobermorite</a:t>
            </a:r>
            <a:r>
              <a:rPr lang="en-US" sz="1400" strike="sngStrike" dirty="0"/>
              <a:t> ring junction (+1.0)</a:t>
            </a:r>
          </a:p>
          <a:p>
            <a:endParaRPr lang="it-IT" sz="1400" b="1" dirty="0"/>
          </a:p>
        </p:txBody>
      </p:sp>
    </p:spTree>
    <p:extLst>
      <p:ext uri="{BB962C8B-B14F-4D97-AF65-F5344CB8AC3E}">
        <p14:creationId xmlns:p14="http://schemas.microsoft.com/office/powerpoint/2010/main" val="1681710119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Connect Silicon “sc4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49902" y="433777"/>
            <a:ext cx="9143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sc4     28.08600     Si          4         Silicon atom in silica (+1.1 in bulk SiO2 or </a:t>
            </a:r>
            <a:r>
              <a:rPr lang="en-US" sz="1800" b="1" dirty="0" err="1"/>
              <a:t>SiOH</a:t>
            </a:r>
            <a:r>
              <a:rPr lang="en-US" sz="1800" b="1" dirty="0"/>
              <a:t>, +0.725 in </a:t>
            </a:r>
            <a:r>
              <a:rPr lang="en-US" sz="1800" b="1" dirty="0" err="1"/>
              <a:t>SiO</a:t>
            </a:r>
            <a:r>
              <a:rPr lang="en-US" sz="1800" b="1" dirty="0"/>
              <a:t>-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33102" y="2353763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‘</a:t>
            </a:r>
            <a:r>
              <a:rPr lang="en-US" sz="1800" dirty="0">
                <a:solidFill>
                  <a:srgbClr val="92D050"/>
                </a:solidFill>
              </a:rPr>
              <a:t>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endParaRPr lang="en-US" b="1" dirty="0">
              <a:solidFill>
                <a:srgbClr val="FFC000"/>
              </a:solidFill>
            </a:endParaRPr>
          </a:p>
          <a:p>
            <a:r>
              <a:rPr lang="en-US" sz="1800" dirty="0"/>
              <a:t>	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sc4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ilicon_dioxide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91AF02C4-56F1-9ADA-1E7A-DD752308D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06" y="1009551"/>
            <a:ext cx="1080544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2620C1-7A14-3FDB-8AA7-4C0811CCE4EF}"/>
              </a:ext>
            </a:extLst>
          </p:cNvPr>
          <p:cNvSpPr txBox="1"/>
          <p:nvPr/>
        </p:nvSpPr>
        <p:spPr>
          <a:xfrm>
            <a:off x="635000" y="192405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o2</a:t>
            </a:r>
          </a:p>
        </p:txBody>
      </p:sp>
    </p:spTree>
    <p:extLst>
      <p:ext uri="{BB962C8B-B14F-4D97-AF65-F5344CB8AC3E}">
        <p14:creationId xmlns:p14="http://schemas.microsoft.com/office/powerpoint/2010/main" val="66132936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Connect Silicon “sy1” or “sy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sy1    28.08600      Si          4         Silicon atom in tetrahedral silicate sheet (+1.1)</a:t>
            </a:r>
          </a:p>
          <a:p>
            <a:r>
              <a:rPr lang="en-US" sz="1800" dirty="0"/>
              <a:t>sy2    28.08600      Si          4         Silicon atom in tetrahedral silicate sheet (+1.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‘</a:t>
            </a:r>
            <a:r>
              <a:rPr lang="en-US" sz="1800" dirty="0">
                <a:solidFill>
                  <a:srgbClr val="92D050"/>
                </a:solidFill>
              </a:rPr>
              <a:t>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sy1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://butane.chem.uiuc.edu/pshapley/Environmental/L28/1.html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0020096-D3C8-66D1-479A-6AD78DED4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406552"/>
            <a:ext cx="1633538" cy="83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5B80C31-4BCF-4C0D-354D-ABEFE371C4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4500" y="1176666"/>
            <a:ext cx="5545137" cy="14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6149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</a:t>
            </a:r>
            <a:r>
              <a:rPr lang="en-US" dirty="0" err="1"/>
              <a:t>si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b="1" dirty="0"/>
              <a:t>sio     28.08600     Si          4         siloxane silic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Si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io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2352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Connect Silicon “s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sc1     28.08600     Si          4         Silicon atom in silicate ion in Ca3SiO5 (+1.0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 formula == </a:t>
            </a:r>
            <a:r>
              <a:rPr lang="en-US" sz="1800" dirty="0">
                <a:solidFill>
                  <a:srgbClr val="92D050"/>
                </a:solidFill>
              </a:rPr>
              <a:t>’Ca1-O5-Si1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sc1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pubchem.ncbi.nlm.nih.gov/compound/Tricalcium-silicate#section=Synonyms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41C8E4-B242-6E43-F115-9E329E4BAB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7775" y="838283"/>
            <a:ext cx="21907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61727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osphor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        30.97380      P          4        general phosphorous atom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=      30.97380      P          5        </a:t>
            </a:r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phosphazene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phosphorous atom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pap     30.97380      P          4        Phosphorus atom in (hydrogen)phosphate ion in hydroxyapatite (+1.0)</a:t>
            </a:r>
          </a:p>
        </p:txBody>
      </p:sp>
    </p:spTree>
    <p:extLst>
      <p:ext uri="{BB962C8B-B14F-4D97-AF65-F5344CB8AC3E}">
        <p14:creationId xmlns:p14="http://schemas.microsoft.com/office/powerpoint/2010/main" val="366627487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singular element atom ty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f        18.99840       F             1        fluorine  atom</a:t>
            </a:r>
            <a:endParaRPr lang="fr-F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</a:t>
            </a:r>
            <a:r>
              <a:rPr lang="fr-FR" sz="1400" b="1" dirty="0">
                <a:solidFill>
                  <a:schemeClr val="accent3">
                    <a:lumMod val="75000"/>
                  </a:schemeClr>
                </a:solidFill>
              </a:rPr>
              <a:t>     131.30000     Xe          0        </a:t>
            </a:r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non</a:t>
            </a:r>
            <a:b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e      20.18300     Ne          0        Neon</a:t>
            </a:r>
          </a:p>
          <a:p>
            <a:r>
              <a:rPr lang="da-DK" sz="1400" b="1" dirty="0">
                <a:solidFill>
                  <a:schemeClr val="accent3">
                    <a:lumMod val="75000"/>
                  </a:schemeClr>
                </a:solidFill>
              </a:rPr>
              <a:t>kr      83.80000      Kr          0        Krypto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e       4.00300     He          0        Helium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dw       2.01400      D          1        deuterium in heivy water</a:t>
            </a:r>
            <a:endParaRPr lang="en-US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l      35.45300       Cl          1        chlorine atom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br      79.90900     Br          1        bromine atom</a:t>
            </a:r>
          </a:p>
          <a:p>
            <a:r>
              <a:rPr lang="pt-BR" sz="1400" b="1" dirty="0">
                <a:solidFill>
                  <a:schemeClr val="accent3">
                    <a:lumMod val="75000"/>
                  </a:schemeClr>
                </a:solidFill>
              </a:rPr>
              <a:t>ar      39.94400     Ar          0        Argon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a+     40.08000     Ca          1        calcium ion </a:t>
            </a:r>
          </a:p>
          <a:p>
            <a:endParaRPr lang="pt-B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it-IT" sz="1400" b="1" dirty="0">
                <a:solidFill>
                  <a:srgbClr val="FF0000"/>
                </a:solidFill>
              </a:rPr>
              <a:t>ca++    40.08000     Ca          0        Calcium ion in Ca3SiO5 (+1.5) and organic salts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a    40.08000     Ca          0        Calcium ion in Ca3Al2O6 (+1.5) 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e    40.08000     Ca          0        Calcium ion in ettringite (+1.6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t    40.08000     Ca          0        Calcium ion in tobermorite (+1.5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m    40.08000     Ca          0        Calcium ion in monosulfate (+1.4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g    40.08000     Ca          0        Calcium ion in gypsum, hemihydrate, and anhydrite (+1.5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h    40.08000     Ca          0        Calcium ion in hydroxyapatite (+1.5)</a:t>
            </a:r>
          </a:p>
        </p:txBody>
      </p:sp>
    </p:spTree>
    <p:extLst>
      <p:ext uri="{BB962C8B-B14F-4D97-AF65-F5344CB8AC3E}">
        <p14:creationId xmlns:p14="http://schemas.microsoft.com/office/powerpoint/2010/main" val="138497315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atin alphabet - Wikipedia">
            <a:extLst>
              <a:ext uri="{FF2B5EF4-FFF2-40B4-BE49-F238E27FC236}">
                <a16:creationId xmlns:a16="http://schemas.microsoft.com/office/drawing/2014/main" id="{D72DA195-7932-D208-D1D9-6175E8FC64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26"/>
          <a:stretch/>
        </p:blipFill>
        <p:spPr bwMode="auto">
          <a:xfrm>
            <a:off x="944593" y="0"/>
            <a:ext cx="7096901" cy="280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664368-BA14-B1C0-0D41-B83E7932D94A}"/>
              </a:ext>
            </a:extLst>
          </p:cNvPr>
          <p:cNvSpPr txBox="1"/>
          <p:nvPr/>
        </p:nvSpPr>
        <p:spPr>
          <a:xfrm>
            <a:off x="1836296" y="3143530"/>
            <a:ext cx="6273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highlight>
                  <a:srgbClr val="FFFF00"/>
                </a:highlight>
              </a:rPr>
              <a:t>I AM HERE</a:t>
            </a:r>
          </a:p>
        </p:txBody>
      </p:sp>
    </p:spTree>
    <p:extLst>
      <p:ext uri="{BB962C8B-B14F-4D97-AF65-F5344CB8AC3E}">
        <p14:creationId xmlns:p14="http://schemas.microsoft.com/office/powerpoint/2010/main" val="164427776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0DAC-E6FD-452E-9CE7-6D9E06B8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186B3-F91B-43DF-901A-4E9833E949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r. Gregory Odegard</a:t>
            </a:r>
          </a:p>
          <a:p>
            <a:r>
              <a:rPr lang="en-US" dirty="0"/>
              <a:t>CMMR Lab Group</a:t>
            </a:r>
          </a:p>
          <a:p>
            <a:r>
              <a:rPr lang="en-US" dirty="0"/>
              <a:t>Superior: Dr. Gowtha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ecial Thanks to:</a:t>
            </a:r>
          </a:p>
          <a:p>
            <a:pPr lvl="1"/>
            <a:r>
              <a:rPr lang="en-US" dirty="0"/>
              <a:t>Prathamesh Deshpande, Sagar Patil, Hashim Al Mahud, Will Pisani, and Ivan Galleg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2B3A8-F6DB-4C0B-8E92-515BF8B85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7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p       12.01115      C          3        sp2 aromatic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9135" y="2741624"/>
            <a:ext cx="75682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6 Member Ring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/>
              <a:t>ring_size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not </a:t>
            </a:r>
            <a:r>
              <a:rPr lang="en-US" sz="1600" dirty="0" err="1"/>
              <a:t>use_graphene_types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600" dirty="0"/>
              <a:t>rings1.count(</a:t>
            </a:r>
            <a:r>
              <a:rPr lang="en-US" sz="1600" b="1" dirty="0">
                <a:solidFill>
                  <a:srgbClr val="FFC000"/>
                </a:solidFill>
              </a:rPr>
              <a:t>6</a:t>
            </a:r>
            <a:r>
              <a:rPr lang="en-US" sz="1600" dirty="0"/>
              <a:t>) &lt;= </a:t>
            </a:r>
            <a:r>
              <a:rPr lang="en-US" sz="1600" b="1" dirty="0">
                <a:solidFill>
                  <a:srgbClr val="FFC000"/>
                </a:solidFill>
              </a:rPr>
              <a:t>2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44BF9A-201E-4DA6-9B46-A17679FA8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40858"/>
              </p:ext>
            </p:extLst>
          </p:nvPr>
        </p:nvGraphicFramePr>
        <p:xfrm>
          <a:off x="5308267" y="1052709"/>
          <a:ext cx="3100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01122" imgH="1675990" progId="ChemDraw.Document.6.0">
                  <p:embed/>
                </p:oleObj>
              </mc:Choice>
              <mc:Fallback>
                <p:oleObj name="CS ChemDraw Drawing" r:id="rId2" imgW="3101122" imgH="167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267" y="1052709"/>
                        <a:ext cx="31003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997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0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0     12.01115      C          3        carbonyl carbon of aldehydes, keton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141636"/>
            <a:ext cx="8268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 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Ketone</a:t>
            </a:r>
            <a:endParaRPr lang="en-US" sz="1000" b="1" dirty="0">
              <a:solidFill>
                <a:srgbClr val="92D050"/>
              </a:solidFill>
            </a:endParaRP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2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r>
              <a:rPr lang="en-US" sz="1000" b="1" dirty="0">
                <a:solidFill>
                  <a:srgbClr val="92D050"/>
                </a:solidFill>
              </a:rPr>
              <a:t>	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Aldehyde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H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	 	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ldehy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Ketone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123627" y="97001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1026" name="Picture 2" descr="Aldehyde structure">
            <a:extLst>
              <a:ext uri="{FF2B5EF4-FFF2-40B4-BE49-F238E27FC236}">
                <a16:creationId xmlns:a16="http://schemas.microsoft.com/office/drawing/2014/main" id="{11C3A042-9DEC-CCA6-206D-BE40D33D2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399868"/>
            <a:ext cx="1201003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988771-875B-E9D9-2C74-A8659CDCC67B}"/>
              </a:ext>
            </a:extLst>
          </p:cNvPr>
          <p:cNvSpPr txBox="1"/>
          <p:nvPr/>
        </p:nvSpPr>
        <p:spPr>
          <a:xfrm>
            <a:off x="123627" y="2379779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dehyde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9E74DAF-FA45-0F2C-29C7-1B0310EA8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89828"/>
            <a:ext cx="1340964" cy="134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39750-1DCA-A38F-9E54-9530233E7C57}"/>
              </a:ext>
            </a:extLst>
          </p:cNvPr>
          <p:cNvSpPr txBox="1"/>
          <p:nvPr/>
        </p:nvSpPr>
        <p:spPr>
          <a:xfrm>
            <a:off x="159863" y="368007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tone</a:t>
            </a:r>
          </a:p>
        </p:txBody>
      </p:sp>
    </p:spTree>
    <p:extLst>
      <p:ext uri="{BB962C8B-B14F-4D97-AF65-F5344CB8AC3E}">
        <p14:creationId xmlns:p14="http://schemas.microsoft.com/office/powerpoint/2010/main" val="3335486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1     12.01115      C          3        carbonyl carbon of acid, ester, am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28858" y="2203516"/>
            <a:ext cx="80396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mide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      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1’</a:t>
            </a:r>
            <a:endParaRPr lang="en-US" sz="1200" dirty="0"/>
          </a:p>
          <a:p>
            <a:r>
              <a:rPr lang="en-US" sz="1200" dirty="0"/>
              <a:t>	</a:t>
            </a:r>
          </a:p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	# Ester, Carboxylic acid</a:t>
            </a:r>
          </a:p>
          <a:p>
            <a:r>
              <a:rPr lang="en-US" sz="1200" dirty="0"/>
              <a:t>	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b="1" dirty="0"/>
              <a:t>:</a:t>
            </a:r>
            <a:r>
              <a:rPr lang="en-US" sz="1200" dirty="0"/>
              <a:t>	</a:t>
            </a:r>
          </a:p>
          <a:p>
            <a:r>
              <a:rPr lang="en-US" sz="1200" dirty="0"/>
              <a:t>		 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1’</a:t>
            </a:r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" y="55143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89747" y="3812185"/>
            <a:ext cx="31403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mi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Ester</a:t>
            </a:r>
            <a:endParaRPr lang="en-US" sz="1000" dirty="0"/>
          </a:p>
          <a:p>
            <a:r>
              <a:rPr lang="en-US" sz="1000" dirty="0">
                <a:hlinkClick r:id="rId6"/>
              </a:rPr>
              <a:t>https://en.wikipedia.org/wiki/Acid</a:t>
            </a:r>
            <a:endParaRPr lang="en-US" sz="1000" dirty="0"/>
          </a:p>
          <a:p>
            <a:r>
              <a:rPr lang="en-US" sz="1000" dirty="0">
                <a:hlinkClick r:id="rId7"/>
              </a:rPr>
              <a:t>https://en.wikipedia.org/wiki/Carboxylic_acid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50800" y="1054983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739AA64-159E-435A-ABA0-205589446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630" y="758578"/>
            <a:ext cx="1312747" cy="122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1701953" y="188334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ide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C460E5FB-B273-439F-A014-4412C906F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402" y="837378"/>
            <a:ext cx="1323247" cy="101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3567581" y="184025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1FD51E4-53BA-83D1-EC49-ECB11D8E8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85" y="876815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BE8F74-C02E-4480-82BB-433F306290BF}"/>
              </a:ext>
            </a:extLst>
          </p:cNvPr>
          <p:cNvSpPr txBox="1"/>
          <p:nvPr/>
        </p:nvSpPr>
        <p:spPr>
          <a:xfrm>
            <a:off x="5450770" y="188334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EF041-53F8-242F-8E98-BD263FA0FBB7}"/>
              </a:ext>
            </a:extLst>
          </p:cNvPr>
          <p:cNvSpPr txBox="1"/>
          <p:nvPr/>
        </p:nvSpPr>
        <p:spPr>
          <a:xfrm>
            <a:off x="4247743" y="4289851"/>
            <a:ext cx="4896255" cy="369332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ook for other acid types other then Carboxyl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459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2     12.01100      C          3        carbonyl carbon of carbamate, ure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891916" y="2427179"/>
            <a:ext cx="8921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Carbamate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2’</a:t>
            </a:r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Urea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	 	</a:t>
            </a:r>
          </a:p>
          <a:p>
            <a:r>
              <a:rPr lang="en-US" sz="1200" dirty="0"/>
              <a:t>	 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2’</a:t>
            </a:r>
            <a:endParaRPr lang="en-US" sz="1200" dirty="0"/>
          </a:p>
          <a:p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26673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amat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Urea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2295258" y="2052990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m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4363083" y="207913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rea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1060B91-1AE7-4E57-A057-5134827A2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850" y="965222"/>
            <a:ext cx="1477216" cy="108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7226070B-BA7C-45D1-90C6-E70E48DE9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507" y="1076320"/>
            <a:ext cx="1488429" cy="94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022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z        12.01100      C          3        carbonyl carbon of carbona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309992" y="3046521"/>
            <a:ext cx="772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anate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92D050"/>
                </a:solidFill>
              </a:rPr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b="1" dirty="0"/>
              <a:t>:</a:t>
            </a:r>
            <a:endParaRPr lang="en-US" sz="1800" dirty="0"/>
          </a:p>
          <a:p>
            <a:r>
              <a:rPr lang="en-US" dirty="0"/>
              <a:t>	 	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cz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onat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4281692" y="2632866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nate</a:t>
            </a:r>
          </a:p>
        </p:txBody>
      </p:sp>
      <p:pic>
        <p:nvPicPr>
          <p:cNvPr id="7170" name="Picture 2" descr="Ball-and-stick model of the carbonate anion">
            <a:extLst>
              <a:ext uri="{FF2B5EF4-FFF2-40B4-BE49-F238E27FC236}">
                <a16:creationId xmlns:a16="http://schemas.microsoft.com/office/drawing/2014/main" id="{B8E659C1-A49A-425D-9AAD-5B8E6EECF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1193472"/>
            <a:ext cx="20955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74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i        12.01115      C          3        sp2 aromatic carbon in charged imidazole ring (His+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3709" y="2698523"/>
            <a:ext cx="7849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imidazole ring for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3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ring3 =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/>
              <a:t>formula == </a:t>
            </a:r>
            <a:r>
              <a:rPr lang="en-US" sz="1800" b="1" dirty="0">
                <a:solidFill>
                  <a:srgbClr val="89C653"/>
                </a:solidFill>
              </a:rPr>
              <a:t>‘C3-H4-N2’</a:t>
            </a:r>
            <a:r>
              <a:rPr lang="en-US" sz="1800" b="1" dirty="0"/>
              <a:t>: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i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1026" name="Picture 2" descr="Full structural formula">
            <a:extLst>
              <a:ext uri="{FF2B5EF4-FFF2-40B4-BE49-F238E27FC236}">
                <a16:creationId xmlns:a16="http://schemas.microsoft.com/office/drawing/2014/main" id="{0D33905D-0932-47FA-95FC-30520F909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358" y="1333141"/>
            <a:ext cx="10477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Ball-and-stick model">
            <a:extLst>
              <a:ext uri="{FF2B5EF4-FFF2-40B4-BE49-F238E27FC236}">
                <a16:creationId xmlns:a16="http://schemas.microsoft.com/office/drawing/2014/main" id="{0196D432-B23B-4D67-B007-330A4B535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407" y="1201471"/>
            <a:ext cx="10477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6EED22-9FBF-4E45-9603-86E80E29D19C}"/>
              </a:ext>
            </a:extLst>
          </p:cNvPr>
          <p:cNvSpPr txBox="1"/>
          <p:nvPr/>
        </p:nvSpPr>
        <p:spPr>
          <a:xfrm>
            <a:off x="3707023" y="871476"/>
            <a:ext cx="1358536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C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61CE973-59FB-451C-81EE-CBA1ABC85889}"/>
              </a:ext>
            </a:extLst>
          </p:cNvPr>
          <p:cNvCxnSpPr>
            <a:cxnSpLocks/>
          </p:cNvCxnSpPr>
          <p:nvPr/>
        </p:nvCxnSpPr>
        <p:spPr>
          <a:xfrm>
            <a:off x="5083191" y="1357889"/>
            <a:ext cx="692333" cy="240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B82127-551A-4E7A-ADA6-440ED1E0ECF2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5065559" y="1333141"/>
            <a:ext cx="610224" cy="4794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E5885ED-B44C-4CF0-8CA6-66FE128E6A19}"/>
              </a:ext>
            </a:extLst>
          </p:cNvPr>
          <p:cNvSpPr txBox="1"/>
          <p:nvPr/>
        </p:nvSpPr>
        <p:spPr>
          <a:xfrm>
            <a:off x="6859961" y="887745"/>
            <a:ext cx="1358536" cy="92333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N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4B51EB-46FA-4C91-BC41-8A0602A4403A}"/>
              </a:ext>
            </a:extLst>
          </p:cNvPr>
          <p:cNvCxnSpPr>
            <a:cxnSpLocks/>
          </p:cNvCxnSpPr>
          <p:nvPr/>
        </p:nvCxnSpPr>
        <p:spPr>
          <a:xfrm flipH="1">
            <a:off x="6226873" y="1478355"/>
            <a:ext cx="633088" cy="350751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7601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       12.01115      C          3        nonaromatic end doubly bonded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7650" y="297149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=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67B4EF-3732-BACD-2857-68D7A5A4C9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2094DDC-4943-5309-5BBF-5828EAD283D8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2279650" y="1038315"/>
            <a:ext cx="838304" cy="3967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B45F662-5EDF-FDDE-66AA-81A496398B01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1DE41F9-2079-76DA-4AA9-F83D774E8D2F}"/>
              </a:ext>
            </a:extLst>
          </p:cNvPr>
          <p:cNvSpPr txBox="1"/>
          <p:nvPr/>
        </p:nvSpPr>
        <p:spPr>
          <a:xfrm>
            <a:off x="3542183" y="1699836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779D8F-472F-B1C5-73DB-7CD722A6A218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7A34F0E-C8E1-60A2-D3FF-E315F7223FF8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</a:t>
            </a:r>
          </a:p>
        </p:txBody>
      </p:sp>
    </p:spTree>
    <p:extLst>
      <p:ext uri="{BB962C8B-B14F-4D97-AF65-F5344CB8AC3E}">
        <p14:creationId xmlns:p14="http://schemas.microsoft.com/office/powerpoint/2010/main" val="2368100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     12.01115      C          3        nonaromatic, next to end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0753" y="339317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 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1’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6848C9-2130-49A0-BDB4-A195B89DCF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ED1F3E1-F1DA-D2F5-9BD9-797AB5F9C707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CC39FB1-BA29-9E74-72CE-57A398557416}"/>
              </a:ext>
            </a:extLst>
          </p:cNvPr>
          <p:cNvCxnSpPr>
            <a:cxnSpLocks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7BC5FE9-1590-1DD8-E9E9-35B7E0C4A66C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5EA8F92-0BF0-F62E-0141-CE39C3AF5DC9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1918594" y="1038315"/>
            <a:ext cx="1199360" cy="33494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BADE233-6C8B-43C5-3EB5-1EEE69DB6B21}"/>
              </a:ext>
            </a:extLst>
          </p:cNvPr>
          <p:cNvSpPr txBox="1"/>
          <p:nvPr/>
        </p:nvSpPr>
        <p:spPr>
          <a:xfrm>
            <a:off x="3593542" y="1687261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2</a:t>
            </a:r>
            <a:r>
              <a:rPr lang="en-US" baseline="30000" dirty="0">
                <a:solidFill>
                  <a:schemeClr val="accent6"/>
                </a:solidFill>
              </a:rPr>
              <a:t>nd</a:t>
            </a:r>
            <a:r>
              <a:rPr lang="en-US" dirty="0">
                <a:solidFill>
                  <a:schemeClr val="accent6"/>
                </a:solidFill>
              </a:rPr>
              <a:t>-neighs</a:t>
            </a:r>
          </a:p>
        </p:txBody>
      </p:sp>
    </p:spTree>
    <p:extLst>
      <p:ext uri="{BB962C8B-B14F-4D97-AF65-F5344CB8AC3E}">
        <p14:creationId xmlns:p14="http://schemas.microsoft.com/office/powerpoint/2010/main" val="1347760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10616" y="463893"/>
            <a:ext cx="6800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t      12.01115      C          2        sp carbon involved in a triple bo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8C34-6AB9-471C-A230-80077C00BFC4}"/>
              </a:ext>
            </a:extLst>
          </p:cNvPr>
          <p:cNvSpPr txBox="1"/>
          <p:nvPr/>
        </p:nvSpPr>
        <p:spPr>
          <a:xfrm>
            <a:off x="1587500" y="2653549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 err="1"/>
              <a:t>ring_size</a:t>
            </a:r>
            <a:r>
              <a:rPr lang="en-US" dirty="0"/>
              <a:t> == 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C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dirty="0" err="1"/>
              <a:t>nb</a:t>
            </a:r>
            <a:r>
              <a:rPr lang="en-US" dirty="0"/>
              <a:t> &lt;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Sp1 Carbon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“</a:t>
            </a:r>
            <a:r>
              <a:rPr lang="en-US" dirty="0" err="1">
                <a:solidFill>
                  <a:srgbClr val="92D050"/>
                </a:solidFill>
              </a:rPr>
              <a:t>ct</a:t>
            </a:r>
            <a:r>
              <a:rPr lang="en-US" dirty="0">
                <a:solidFill>
                  <a:srgbClr val="92D050"/>
                </a:solidFill>
              </a:rPr>
              <a:t>”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61A5AE-58FD-4355-92E5-AA34734F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6624"/>
              </p:ext>
            </p:extLst>
          </p:nvPr>
        </p:nvGraphicFramePr>
        <p:xfrm>
          <a:off x="3025898" y="1575858"/>
          <a:ext cx="3255069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5324" imgH="155096" progId="ChemDraw.Document.6.0">
                  <p:embed/>
                </p:oleObj>
              </mc:Choice>
              <mc:Fallback>
                <p:oleObj name="CS ChemDraw Drawing" r:id="rId2" imgW="1185324" imgH="155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98" y="1575858"/>
                        <a:ext cx="3255069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94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non-aromatic assum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2     12.01115      C          3        nonaromatic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“C”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c=2     12.01115      C          3        nonaromatic doubly bonded carbo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c=2’</a:t>
            </a:r>
            <a:endParaRPr lang="en-US" sz="1700" dirty="0"/>
          </a:p>
        </p:txBody>
      </p:sp>
      <p:graphicFrame>
        <p:nvGraphicFramePr>
          <p:cNvPr id="3" name="Table 6">
            <a:extLst>
              <a:ext uri="{FF2B5EF4-FFF2-40B4-BE49-F238E27FC236}">
                <a16:creationId xmlns:a16="http://schemas.microsoft.com/office/drawing/2014/main" id="{DC367A4D-7264-4CF9-A29D-AECD86D338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57387"/>
              </p:ext>
            </p:extLst>
          </p:nvPr>
        </p:nvGraphicFramePr>
        <p:xfrm>
          <a:off x="5424794" y="1342590"/>
          <a:ext cx="3454564" cy="117669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95464">
                  <a:extLst>
                    <a:ext uri="{9D8B030D-6E8A-4147-A177-3AD203B41FA5}">
                      <a16:colId xmlns:a16="http://schemas.microsoft.com/office/drawing/2014/main" val="409091144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35183235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4268569902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31188913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336283669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3282828768"/>
                    </a:ext>
                  </a:extLst>
                </a:gridCol>
              </a:tblGrid>
              <a:tr h="353737">
                <a:tc>
                  <a:txBody>
                    <a:bodyPr/>
                    <a:lstStyle/>
                    <a:p>
                      <a:r>
                        <a:rPr lang="en-US" sz="1200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o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o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o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OO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58417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7379801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266596"/>
                  </a:ext>
                </a:extLst>
              </a:tr>
              <a:tr h="223404"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54581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50813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559F5A"/>
                </a:solidFill>
              </a:rPr>
              <a:t>c3h      12.01115      C          4        sp3 carbon in 3-membered ring with hydrogen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3m     12.01115      C          4        sp3 carbon in 3-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4h      12.01115      C          4        sp3 carbon in 4-membered ring with hydrogen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4m     12.01115      C          4        sp3 carbon in 4-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_a      12.01115      C          4        general amino acid alpha carbon (sp3)</a:t>
            </a:r>
          </a:p>
          <a:p>
            <a:r>
              <a:rPr lang="it-IT" sz="1600" b="1" dirty="0">
                <a:solidFill>
                  <a:srgbClr val="559F5A"/>
                </a:solidFill>
              </a:rPr>
              <a:t>cg        12.01115      C          4        sp3 alpha carbon in glycine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o        12.01115      C          4        sp3 carbon in acetals 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oh      12.01115      C          4        sp3 carbon in acetals with hydrogen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e1     12.01115       C          4        Carbon atom in backbone or terminal group in PEO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1        12.01115      C          4        sp3 carbon with 1 H 3 heavie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2        12.01115      C          4        sp3 carbon with 2 H's, 2 Heavy’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3        12.01115      C          4        sp3 carbon with 3 </a:t>
            </a:r>
            <a:r>
              <a:rPr lang="en-US" sz="1600" b="1" dirty="0" err="1">
                <a:solidFill>
                  <a:srgbClr val="559F5A"/>
                </a:solidFill>
              </a:rPr>
              <a:t>hHs</a:t>
            </a:r>
            <a:r>
              <a:rPr lang="en-US" sz="1600" b="1" dirty="0">
                <a:solidFill>
                  <a:srgbClr val="559F5A"/>
                </a:solidFill>
              </a:rPr>
              <a:t> 1 heavy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4o     12.01115       C          4        Carbon atom, sp3, bonded to oxygen (+0.054, compass)</a:t>
            </a:r>
          </a:p>
          <a:p>
            <a:r>
              <a:rPr lang="en-US" sz="1600" dirty="0"/>
              <a:t>c          12.01115      C          4        generic SP3 carbon</a:t>
            </a:r>
          </a:p>
          <a:p>
            <a:r>
              <a:rPr lang="en-US" sz="1600" dirty="0"/>
              <a:t>c4        12.01115      C          4        Carbon atom, sp3, generic, 4 bonds (compas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Sp3 Carbons</a:t>
            </a:r>
          </a:p>
        </p:txBody>
      </p:sp>
    </p:spTree>
    <p:extLst>
      <p:ext uri="{BB962C8B-B14F-4D97-AF65-F5344CB8AC3E}">
        <p14:creationId xmlns:p14="http://schemas.microsoft.com/office/powerpoint/2010/main" val="1957939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h      12.01115      C          4        sp3 carbon in 3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h’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89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m     12.01115      C          4        sp3 carbon in 3-membered ring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02D5-7540-0C08-CDF9-528FBA7F74B3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13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h      12.01115      C          4        sp3 carbon in 4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h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3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m     12.01115      C          4        sp3 carbon in 4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287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</a:t>
            </a:r>
            <a:r>
              <a:rPr lang="en-US" dirty="0" err="1"/>
              <a:t>c_a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a      12.01115      C          4        general amino acid alpha carbon (sp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9851" y="3488473"/>
            <a:ext cx="7713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4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lpha carbon in amino acid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H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dirty="0"/>
              <a:t>: 	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r>
              <a:rPr lang="en-US" sz="1200" dirty="0" err="1">
                <a:solidFill>
                  <a:srgbClr val="92D050"/>
                </a:solidFill>
              </a:rPr>
              <a:t>c_a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69850" y="27015"/>
            <a:ext cx="227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o_acid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foldit.fandom.com/wiki/Alpha_carbon</a:t>
            </a:r>
            <a:endParaRPr lang="en-US" dirty="0"/>
          </a:p>
          <a:p>
            <a:endParaRPr lang="en-US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2299F86B-FBDD-41F6-B455-44ABD5F58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39" y="1042678"/>
            <a:ext cx="2124522" cy="212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7576486E-BF57-4B6D-98BE-68B7B7DAC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33" y="1042678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C3047D-4B3C-463F-A3FB-EB77E477BCA3}"/>
              </a:ext>
            </a:extLst>
          </p:cNvPr>
          <p:cNvCxnSpPr/>
          <p:nvPr/>
        </p:nvCxnSpPr>
        <p:spPr>
          <a:xfrm flipH="1" flipV="1">
            <a:off x="5556250" y="2330450"/>
            <a:ext cx="1092200" cy="285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0505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g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054308" y="442240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g        12.01115      C          4        sp3 alpha carbon in glyc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13510" y="2597458"/>
            <a:ext cx="9088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on in glycine</a:t>
            </a:r>
            <a:endParaRPr lang="en-US" dirty="0"/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formula </a:t>
            </a:r>
            <a:r>
              <a:rPr lang="en-US"/>
              <a:t>== </a:t>
            </a:r>
            <a:r>
              <a:rPr lang="en-US">
                <a:solidFill>
                  <a:srgbClr val="92D050"/>
                </a:solidFill>
              </a:rPr>
              <a:t>’C2-H5-N1-O2’</a:t>
            </a:r>
            <a:r>
              <a:rPr lang="en-US"/>
              <a:t>:</a:t>
            </a:r>
            <a:endParaRPr lang="en-US" dirty="0"/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g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lycine</a:t>
            </a:r>
            <a:endParaRPr lang="en-US" dirty="0"/>
          </a:p>
          <a:p>
            <a:endParaRPr lang="en-US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0CDD15C8-12EC-4E89-84A3-07AC72DA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83" y="1290514"/>
            <a:ext cx="1958340" cy="112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B4A4E758-8658-4476-BBB6-6162198C8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" y="1192489"/>
            <a:ext cx="2026920" cy="13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3592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        12.01115      C          4        sp3 carbon in acet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18199" y="2523790"/>
            <a:ext cx="878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k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8739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55" y="1042678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0614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h     12.01115      C          4        sp3 carbon in acetals with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2426" y="2523790"/>
            <a:ext cx="8970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4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c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h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43" y="1233937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54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Highlighted in grey </a:t>
            </a:r>
            <a:r>
              <a:rPr lang="en-US" dirty="0">
                <a:solidFill>
                  <a:srgbClr val="559F5A"/>
                </a:solidFill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8160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e1” CODE FUN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e1     12.01115       C          4        Carbon atom in backbone or terminal group in P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e1     12.01115       C          4        Carbon atom in backbone or terminal group in PEO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	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2 = 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type3 == 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r</a:t>
            </a:r>
            <a:r>
              <a:rPr lang="en-US" dirty="0"/>
              <a:t> type4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:</a:t>
            </a:r>
          </a:p>
          <a:p>
            <a:r>
              <a:rPr lang="en-US" dirty="0"/>
              <a:t>	 	 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e1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59961" y="4059018"/>
            <a:ext cx="9263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283" y="1333162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39A387-7A0B-966B-D246-F6017BB0A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892" y="1089946"/>
            <a:ext cx="1887348" cy="1124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237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1        12.01115      C          4        sp3 carbon with 1 H 3 heav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1        12.01115      C          4        sp3 carbon with 1 H 3 heavie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>
                <a:solidFill>
                  <a:srgbClr val="00AEED"/>
                </a:solidFill>
              </a:rPr>
              <a:t>count_heavies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1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5243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2        12.01115      C          4        sp3 carbon with 2 H's, 2 Heavy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2        12.01115      C          4        sp3 carbon with 2 H's, 2 Heavy’s</a:t>
            </a:r>
          </a:p>
          <a:p>
            <a:r>
              <a:rPr lang="en-US" sz="1800" dirty="0"/>
              <a:t>	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2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654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        12.01115      C          4        sp3 carbon with 3 </a:t>
            </a:r>
            <a:r>
              <a:rPr lang="en-US" dirty="0" err="1"/>
              <a:t>hHs</a:t>
            </a:r>
            <a:r>
              <a:rPr lang="en-US" dirty="0"/>
              <a:t> 1 heav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        12.01115      C          4        sp3 carbon with 3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hH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1 heavy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3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57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4o     12.01115       C          4        Carbon atom, sp3, bonded to oxygen (+0.054, compas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1157640"/>
            <a:ext cx="945473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o     12.01115       C          4        Carbon atom, sp3, bonded to oxygen (+0.054, compass)</a:t>
            </a:r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	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’O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/>
              <a:t>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typelist</a:t>
            </a:r>
            <a:r>
              <a:rPr lang="en-US" dirty="0"/>
              <a:t>:</a:t>
            </a:r>
          </a:p>
          <a:p>
            <a:r>
              <a:rPr lang="en-US" dirty="0"/>
              <a:t>	 	 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4o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360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highlight>
                  <a:srgbClr val="C0C0C0"/>
                </a:highlight>
              </a:rPr>
              <a:t>Highlighted in grey </a:t>
            </a:r>
            <a:r>
              <a:rPr lang="en-US" dirty="0"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8684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hi        1.00797     H          1        Hydrogen in charged imidazole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e1     1.00797     H          1        Hydrogen atom in backbone or terminal group in PEO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a1     1.00797     H          1        Hydrogen atom in terminal OH group in PEO (+0.4)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c</a:t>
            </a:r>
            <a:r>
              <a:rPr lang="en-US" sz="1200" b="1" dirty="0">
                <a:solidFill>
                  <a:srgbClr val="559F5A"/>
                </a:solidFill>
              </a:rPr>
              <a:t>       1.00797     H          1         Hydrogen bonded to carbon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pan</a:t>
            </a:r>
            <a:r>
              <a:rPr lang="en-US" sz="1200" b="1" dirty="0">
                <a:solidFill>
                  <a:srgbClr val="559F5A"/>
                </a:solidFill>
              </a:rPr>
              <a:t>  1.00797     H          1        Hydrogen atom in PAN (smaller sigma to reproduce density</a:t>
            </a:r>
            <a:r>
              <a:rPr lang="en-US" sz="1200" dirty="0">
                <a:solidFill>
                  <a:srgbClr val="559F5A"/>
                </a:solidFill>
              </a:rPr>
              <a:t>)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w</a:t>
            </a:r>
            <a:r>
              <a:rPr lang="en-US" sz="1200" b="1" dirty="0">
                <a:solidFill>
                  <a:srgbClr val="559F5A"/>
                </a:solidFill>
              </a:rPr>
              <a:t>      1.00797     H          1        hydrogen in water (+0.41 in this model !)</a:t>
            </a:r>
          </a:p>
          <a:p>
            <a:r>
              <a:rPr lang="en-US" sz="1200" dirty="0"/>
              <a:t>ht5     1.00797      H          1        Hydrogen atom in TIP5P water model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2    1.00800      H          1        hydroxyl hydro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      1.00797      H          1        hydrogen bonded to oxy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s     1.00782     H          1        hydrogen atom in terminal hydroxyl group on silico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y    1.00800      H          1        Hydrogen atom in (</a:t>
            </a:r>
            <a:r>
              <a:rPr lang="en-US" sz="1200" b="1" dirty="0" err="1">
                <a:solidFill>
                  <a:srgbClr val="559F5A"/>
                </a:solidFill>
              </a:rPr>
              <a:t>Al,Mg,Si</a:t>
            </a:r>
            <a:r>
              <a:rPr lang="en-US" sz="1200" b="1" dirty="0">
                <a:solidFill>
                  <a:srgbClr val="559F5A"/>
                </a:solidFill>
              </a:rPr>
              <a:t>)OH and OH- groups in clay, silica, cement (excl. </a:t>
            </a:r>
            <a:r>
              <a:rPr lang="en-US" sz="1200" b="1" dirty="0" err="1">
                <a:solidFill>
                  <a:srgbClr val="559F5A"/>
                </a:solidFill>
              </a:rPr>
              <a:t>ettr</a:t>
            </a:r>
            <a:r>
              <a:rPr lang="en-US" sz="1200" b="1" dirty="0">
                <a:solidFill>
                  <a:srgbClr val="559F5A"/>
                </a:solidFill>
              </a:rPr>
              <a:t>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n2    1.00800      H          1        amino hydrogen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n</a:t>
            </a:r>
            <a:r>
              <a:rPr lang="en-US" sz="1200" b="1" dirty="0">
                <a:solidFill>
                  <a:srgbClr val="559F5A"/>
                </a:solidFill>
              </a:rPr>
              <a:t>      1.00797      H          1        hydrogen bonded to nitro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*      1.00797      H          1        hydrogen bonded to nitrogen, Oxygen</a:t>
            </a:r>
          </a:p>
          <a:p>
            <a:r>
              <a:rPr lang="en-US" sz="1200" dirty="0"/>
              <a:t>h1o    1.00797      H          1        Hydrogen atom bonded to oxygen, nitrogen (compass)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s</a:t>
            </a:r>
            <a:r>
              <a:rPr lang="en-US" sz="1200" b="1" dirty="0">
                <a:solidFill>
                  <a:srgbClr val="559F5A"/>
                </a:solidFill>
              </a:rPr>
              <a:t>       1.00797      H         1        hydrogen bonded to sulfur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si</a:t>
            </a:r>
            <a:r>
              <a:rPr lang="en-US" sz="1200" b="1" dirty="0">
                <a:solidFill>
                  <a:srgbClr val="559F5A"/>
                </a:solidFill>
              </a:rPr>
              <a:t>      1.00800      H         1        silane hydrogen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dm</a:t>
            </a:r>
            <a:r>
              <a:rPr lang="en-US" sz="1200" b="1" dirty="0">
                <a:solidFill>
                  <a:srgbClr val="559F5A"/>
                </a:solidFill>
              </a:rPr>
              <a:t>   1.00797      H         1        Hydrogen atom in DMF (smaller sigma to reproduce density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         1.00797      H         1        generic hydrogen bound to C, </a:t>
            </a:r>
            <a:r>
              <a:rPr lang="en-US" sz="1200" b="1" dirty="0" err="1">
                <a:solidFill>
                  <a:srgbClr val="559F5A"/>
                </a:solidFill>
              </a:rPr>
              <a:t>Si,or</a:t>
            </a:r>
            <a:r>
              <a:rPr lang="en-US" sz="1200" b="1" dirty="0">
                <a:solidFill>
                  <a:srgbClr val="559F5A"/>
                </a:solidFill>
              </a:rPr>
              <a:t> H</a:t>
            </a:r>
          </a:p>
          <a:p>
            <a:r>
              <a:rPr lang="en-US" sz="1200" b="1" dirty="0">
                <a:solidFill>
                  <a:srgbClr val="FF0000"/>
                </a:solidFill>
              </a:rPr>
              <a:t>h+       1.00797      H         1        charged hydrogen in cations</a:t>
            </a:r>
          </a:p>
          <a:p>
            <a:r>
              <a:rPr lang="en-US" sz="1200" b="1" dirty="0" err="1">
                <a:solidFill>
                  <a:srgbClr val="FF0000"/>
                </a:solidFill>
              </a:rPr>
              <a:t>hb</a:t>
            </a:r>
            <a:r>
              <a:rPr lang="en-US" sz="1200" b="1" dirty="0">
                <a:solidFill>
                  <a:srgbClr val="FF0000"/>
                </a:solidFill>
              </a:rPr>
              <a:t>       1.00782      H         1        hydrogen atom in bridging hydroxyl group</a:t>
            </a:r>
          </a:p>
          <a:p>
            <a:r>
              <a:rPr lang="pt-BR" sz="1200" b="1" dirty="0">
                <a:solidFill>
                  <a:srgbClr val="FF0000"/>
                </a:solidFill>
              </a:rPr>
              <a:t>h1       1.00797      H         1        Hydrogen atom, nonpolar (compass</a:t>
            </a:r>
            <a:r>
              <a:rPr lang="en-US" sz="12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 IFF Hydrogens</a:t>
            </a:r>
          </a:p>
        </p:txBody>
      </p:sp>
    </p:spTree>
    <p:extLst>
      <p:ext uri="{BB962C8B-B14F-4D97-AF65-F5344CB8AC3E}">
        <p14:creationId xmlns:p14="http://schemas.microsoft.com/office/powerpoint/2010/main" val="40671995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cge</a:t>
            </a:r>
            <a:r>
              <a:rPr lang="en-US" sz="1400" b="1" dirty="0">
                <a:solidFill>
                  <a:srgbClr val="559F5A"/>
                </a:solidFill>
              </a:rPr>
              <a:t>     1.000000    H         1        Dummy atom attached delocalized carbon of graphene</a:t>
            </a:r>
          </a:p>
          <a:p>
            <a:r>
              <a:rPr lang="en-US" sz="1400" b="1" strike="sngStrike" dirty="0"/>
              <a:t>hp       1.00797      H          1        hydrogen bonded to phosphorus</a:t>
            </a:r>
          </a:p>
          <a:p>
            <a:r>
              <a:rPr lang="en-US" sz="1400" b="1" strike="sngStrike" dirty="0" err="1"/>
              <a:t>hoa</a:t>
            </a:r>
            <a:r>
              <a:rPr lang="en-US" sz="1400" b="1" strike="sngStrike" dirty="0"/>
              <a:t>    1.00782      H          1        hydrogen atom in terminal hydroxyl group on </a:t>
            </a:r>
            <a:r>
              <a:rPr lang="en-US" sz="1400" b="1" strike="sngStrike" dirty="0" err="1"/>
              <a:t>aluminium</a:t>
            </a:r>
            <a:endParaRPr lang="en-US" sz="1400" dirty="0"/>
          </a:p>
          <a:p>
            <a:r>
              <a:rPr lang="en-US" sz="1400" b="1" strike="sngStrike" dirty="0" err="1"/>
              <a:t>hok</a:t>
            </a:r>
            <a:r>
              <a:rPr lang="en-US" sz="1400" b="1" strike="sngStrike" dirty="0"/>
              <a:t>    1.00800      H          1        Hydrogen atom in </a:t>
            </a:r>
            <a:r>
              <a:rPr lang="en-US" sz="1400" b="1" strike="sngStrike" dirty="0" err="1"/>
              <a:t>AlOH</a:t>
            </a:r>
            <a:r>
              <a:rPr lang="en-US" sz="1400" b="1" strike="sngStrike" dirty="0"/>
              <a:t> surface group in kaolinite (+0.2)</a:t>
            </a:r>
          </a:p>
          <a:p>
            <a:r>
              <a:rPr lang="en-US" sz="1400" b="1" strike="sngStrike" dirty="0"/>
              <a:t>hoc    1.00797      H          1        Hydrogen atom in OH group of ettringite (+0.35) and in superficial hydroxide ions (+0.3)</a:t>
            </a:r>
          </a:p>
          <a:p>
            <a:r>
              <a:rPr lang="en-US" sz="1400" b="1" strike="sngStrike" dirty="0"/>
              <a:t>hop    1.00800      H          1        Hydrogen atom in </a:t>
            </a:r>
            <a:r>
              <a:rPr lang="en-US" sz="1400" b="1" strike="sngStrike" dirty="0" err="1"/>
              <a:t>hydrogenphosphate</a:t>
            </a:r>
            <a:r>
              <a:rPr lang="en-US" sz="1400" b="1" strike="sngStrike" dirty="0"/>
              <a:t> and in hydroxide ion in apatite (+0.4 and +0.2)</a:t>
            </a:r>
          </a:p>
          <a:p>
            <a:r>
              <a:rPr lang="en-US" sz="1600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IFF Hydrogens</a:t>
            </a:r>
          </a:p>
        </p:txBody>
      </p:sp>
    </p:spTree>
    <p:extLst>
      <p:ext uri="{BB962C8B-B14F-4D97-AF65-F5344CB8AC3E}">
        <p14:creationId xmlns:p14="http://schemas.microsoft.com/office/powerpoint/2010/main" val="35697072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29608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i       1.00797      H          1        Hydrogen in charged imidazole ring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96421" y="2644517"/>
            <a:ext cx="8200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‘H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200" dirty="0"/>
              <a:t>rings1.count(</a:t>
            </a:r>
            <a:r>
              <a:rPr lang="en-US" sz="1200" b="1" dirty="0">
                <a:solidFill>
                  <a:srgbClr val="FFC000"/>
                </a:solidFill>
              </a:rPr>
              <a:t>5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sz="1200" dirty="0"/>
              <a:t> </a:t>
            </a:r>
            <a:r>
              <a:rPr lang="en-US" sz="1200" dirty="0" err="1">
                <a:solidFill>
                  <a:srgbClr val="00AEED"/>
                </a:solidFill>
              </a:rPr>
              <a:t>count_neigh_info</a:t>
            </a:r>
            <a:r>
              <a:rPr lang="en-US" sz="1200" dirty="0">
                <a:solidFill>
                  <a:srgbClr val="00AEED"/>
                </a:solidFill>
              </a:rPr>
              <a:t>(</a:t>
            </a:r>
            <a:r>
              <a:rPr lang="en-US" sz="1200" dirty="0"/>
              <a:t>neigh2, element=</a:t>
            </a:r>
            <a:r>
              <a:rPr lang="en-US" sz="1200" dirty="0">
                <a:solidFill>
                  <a:srgbClr val="89C653"/>
                </a:solidFill>
              </a:rPr>
              <a:t>‘N’</a:t>
            </a:r>
            <a:r>
              <a:rPr lang="en-US" sz="1200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5</a:t>
            </a:r>
            <a:r>
              <a:rPr lang="en-US" sz="1200" dirty="0"/>
              <a:t>, </a:t>
            </a:r>
            <a:r>
              <a:rPr lang="en-US" sz="1200" dirty="0" err="1"/>
              <a:t>nb</a:t>
            </a:r>
            <a:r>
              <a:rPr lang="en-US" sz="1200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 False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/>
              <a:t>formula == </a:t>
            </a:r>
            <a:r>
              <a:rPr lang="en-US" sz="1200" b="1" dirty="0">
                <a:solidFill>
                  <a:srgbClr val="89C653"/>
                </a:solidFill>
              </a:rPr>
              <a:t>‘C3-H4-N2’</a:t>
            </a:r>
            <a:r>
              <a:rPr lang="en-US" sz="1200" b="1" dirty="0"/>
              <a:t>:</a:t>
            </a:r>
            <a:endParaRPr lang="en-US" sz="1200" dirty="0"/>
          </a:p>
          <a:p>
            <a:r>
              <a:rPr lang="en-US" sz="1200" dirty="0"/>
              <a:t>        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hi’</a:t>
            </a:r>
            <a:endParaRPr lang="en-US" sz="1200" dirty="0"/>
          </a:p>
        </p:txBody>
      </p:sp>
      <p:pic>
        <p:nvPicPr>
          <p:cNvPr id="6" name="Picture 2" descr="Full structural formula">
            <a:extLst>
              <a:ext uri="{FF2B5EF4-FFF2-40B4-BE49-F238E27FC236}">
                <a16:creationId xmlns:a16="http://schemas.microsoft.com/office/drawing/2014/main" id="{83C7C9E0-B07D-4AA7-9A1F-A7F1E1EA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Ball-and-stick model">
            <a:extLst>
              <a:ext uri="{FF2B5EF4-FFF2-40B4-BE49-F238E27FC236}">
                <a16:creationId xmlns:a16="http://schemas.microsoft.com/office/drawing/2014/main" id="{9C850DBA-8FF4-44E9-8AD3-6E105FBEC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44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e1     1.00797      H         1        Hydrogen atom in backbone or terminal group in P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# he1     1.00797      H         1        Hydrogen atom in backbone or terminal group in PEO</a:t>
            </a:r>
          </a:p>
          <a:p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9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900" dirty="0"/>
              <a:t>type1 == </a:t>
            </a:r>
            <a:r>
              <a:rPr lang="en-US" sz="900" dirty="0">
                <a:solidFill>
                  <a:srgbClr val="92D050"/>
                </a:solidFill>
              </a:rPr>
              <a:t>’C’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>
                <a:solidFill>
                  <a:srgbClr val="92D050"/>
                </a:solidFill>
              </a:rPr>
              <a:t> </a:t>
            </a:r>
            <a:r>
              <a:rPr lang="en-US" sz="900" dirty="0"/>
              <a:t>ring1 == </a:t>
            </a:r>
            <a:r>
              <a:rPr lang="en-US" sz="900" b="1" dirty="0">
                <a:solidFill>
                  <a:srgbClr val="FFC000"/>
                </a:solidFill>
              </a:rPr>
              <a:t>0</a:t>
            </a:r>
            <a:r>
              <a:rPr lang="en-US" sz="900" dirty="0"/>
              <a:t>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 err="1"/>
              <a:t>len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900" dirty="0"/>
              <a:t>) == </a:t>
            </a:r>
            <a:r>
              <a:rPr lang="en-US" sz="900" b="1" dirty="0">
                <a:solidFill>
                  <a:srgbClr val="FFC000"/>
                </a:solidFill>
              </a:rPr>
              <a:t>2</a:t>
            </a:r>
            <a:r>
              <a:rPr lang="en-US" sz="900" dirty="0"/>
              <a:t>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00AEED"/>
                </a:solidFill>
              </a:rPr>
              <a:t>count_2ndneigh_elemring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92D050"/>
                </a:solidFill>
              </a:rPr>
              <a:t>’C’</a:t>
            </a:r>
            <a:r>
              <a:rPr lang="en-US" sz="900" dirty="0"/>
              <a:t>, 0) == </a:t>
            </a:r>
            <a:r>
              <a:rPr lang="en-US" sz="900" b="1" dirty="0">
                <a:solidFill>
                  <a:srgbClr val="FFC000"/>
                </a:solidFill>
              </a:rPr>
              <a:t>1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00AEED"/>
                </a:solidFill>
              </a:rPr>
              <a:t>count_2ndneigh_elemring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900" dirty="0"/>
              <a:t>, </a:t>
            </a:r>
            <a:r>
              <a:rPr lang="en-US" sz="900" dirty="0">
                <a:solidFill>
                  <a:srgbClr val="92D050"/>
                </a:solidFill>
              </a:rPr>
              <a:t>’O’</a:t>
            </a:r>
            <a:r>
              <a:rPr lang="en-US" sz="900" dirty="0"/>
              <a:t>, 0) == </a:t>
            </a:r>
            <a:r>
              <a:rPr lang="en-US" sz="900" b="1" dirty="0">
                <a:solidFill>
                  <a:srgbClr val="FFC000"/>
                </a:solidFill>
              </a:rPr>
              <a:t>1</a:t>
            </a:r>
            <a:r>
              <a:rPr lang="en-US" sz="900" b="1" dirty="0"/>
              <a:t>:</a:t>
            </a:r>
            <a:endParaRPr lang="en-US" sz="900" dirty="0"/>
          </a:p>
          <a:p>
            <a:r>
              <a:rPr lang="en-US" sz="900" dirty="0"/>
              <a:t>        </a:t>
            </a:r>
            <a:r>
              <a:rPr lang="en-US" sz="900" dirty="0" err="1"/>
              <a:t>nta</a:t>
            </a:r>
            <a:r>
              <a:rPr lang="en-US" sz="900" dirty="0"/>
              <a:t>[atom-id] = </a:t>
            </a:r>
            <a:r>
              <a:rPr lang="en-US" sz="900" dirty="0">
                <a:solidFill>
                  <a:srgbClr val="92D050"/>
                </a:solidFill>
              </a:rPr>
              <a:t>’he1’</a:t>
            </a:r>
            <a:endParaRPr lang="en-US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Hydrogen “he1” CODE FUNCTION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553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A9BDB-9DED-357D-4400-E5D4C0614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n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708C77-5FA5-A72B-5F3F-E7013F1F9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00A9F5-0B88-102E-F811-149E0AD32B10}"/>
              </a:ext>
            </a:extLst>
          </p:cNvPr>
          <p:cNvSpPr txBox="1"/>
          <p:nvPr/>
        </p:nvSpPr>
        <p:spPr>
          <a:xfrm>
            <a:off x="190500" y="751148"/>
            <a:ext cx="81661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AEED"/>
                </a:solidFill>
              </a:rPr>
              <a:t>check_elements2element</a:t>
            </a:r>
            <a:r>
              <a:rPr lang="en-US" sz="1600" dirty="0"/>
              <a:t>(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lst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]</a:t>
            </a:r>
            <a:r>
              <a:rPr lang="en-US" sz="1600" dirty="0"/>
              <a:t>, </a:t>
            </a:r>
            <a:r>
              <a:rPr lang="en-US" sz="1600" dirty="0">
                <a:solidFill>
                  <a:srgbClr val="89C653"/>
                </a:solidFill>
              </a:rPr>
              <a:t>‘element’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returns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FFC000"/>
                </a:solidFill>
              </a:rPr>
              <a:t>True</a:t>
            </a:r>
            <a:r>
              <a:rPr lang="en-US" sz="1600" dirty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f all elements in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lst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]</a:t>
            </a:r>
            <a:r>
              <a:rPr lang="en-US" sz="1600" dirty="0"/>
              <a:t> equal </a:t>
            </a:r>
            <a:r>
              <a:rPr lang="en-US" sz="1600" dirty="0">
                <a:solidFill>
                  <a:srgbClr val="89C653"/>
                </a:solidFill>
              </a:rPr>
              <a:t>‘element’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returns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FFC000"/>
                </a:solidFill>
              </a:rPr>
              <a:t>False</a:t>
            </a:r>
            <a:r>
              <a:rPr lang="en-US" sz="1600" dirty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f all elements in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lst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]</a:t>
            </a:r>
            <a:r>
              <a:rPr lang="en-US" sz="1600" dirty="0"/>
              <a:t> DO NOT equal </a:t>
            </a:r>
            <a:r>
              <a:rPr lang="en-US" sz="1600" dirty="0">
                <a:solidFill>
                  <a:srgbClr val="89C653"/>
                </a:solidFill>
              </a:rPr>
              <a:t>‘element</a:t>
            </a:r>
            <a:r>
              <a:rPr lang="en-US" dirty="0">
                <a:solidFill>
                  <a:srgbClr val="89C653"/>
                </a:solidFill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20233538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a1     1.00797      H         1        Hydrogen atom in terminal OH group in PEO (+0.4)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he1     1.00797      H         1        Hydrogen atom in backbone or terminal group in PEO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len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00AEED"/>
                </a:solidFill>
              </a:rPr>
              <a:t>count_2ndneigh_elemring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, 0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:</a:t>
            </a:r>
            <a:endParaRPr lang="en-US" sz="1400" dirty="0"/>
          </a:p>
          <a:p>
            <a:r>
              <a:rPr lang="en-US" sz="1400" dirty="0"/>
              <a:t>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e1’</a:t>
            </a:r>
            <a:endParaRPr lang="en-US" sz="1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683" y="1396631"/>
            <a:ext cx="2095500" cy="89535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Hydrogen “ha1” CODE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045E1D-DC3A-E623-7688-51E32784D6B7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4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7" name="Picture 2" descr="Polyethylene Glycol - an overview | ScienceDirect Topics">
            <a:extLst>
              <a:ext uri="{FF2B5EF4-FFF2-40B4-BE49-F238E27FC236}">
                <a16:creationId xmlns:a16="http://schemas.microsoft.com/office/drawing/2014/main" id="{A44494E6-D78B-1050-783D-EA1DFD4E5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364" y="1104999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46738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c</a:t>
            </a:r>
            <a:r>
              <a:rPr lang="en-US" dirty="0"/>
              <a:t>” and “</a:t>
            </a:r>
            <a:r>
              <a:rPr lang="en-US" dirty="0" err="1"/>
              <a:t>hpa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c      1.00797      H          1        hydrogen bonded to carbon</a:t>
            </a:r>
          </a:p>
          <a:p>
            <a:r>
              <a:rPr lang="en-US" sz="1400" dirty="0" err="1"/>
              <a:t>hpan</a:t>
            </a:r>
            <a:r>
              <a:rPr lang="en-US" sz="1400" dirty="0"/>
              <a:t>  1.00797      H          1        Hydrogen atom in PAN (smaller sigma to reproduce densit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         # bonded to C</a:t>
            </a:r>
            <a:r>
              <a:rPr lang="en-US" sz="1400" dirty="0"/>
              <a:t>	</a:t>
            </a:r>
          </a:p>
          <a:p>
            <a:r>
              <a:rPr lang="en-US" sz="1400" dirty="0"/>
              <a:t>        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dirty="0"/>
              <a:t>ring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c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dirty="0"/>
              <a:t>ring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&gt;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pa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r>
              <a:rPr lang="en-US" sz="140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500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w</a:t>
            </a:r>
            <a:r>
              <a:rPr lang="en-US" dirty="0"/>
              <a:t>” and “ht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hw</a:t>
            </a:r>
            <a:r>
              <a:rPr lang="en-US" sz="1400" b="1" dirty="0"/>
              <a:t>      1.00797      H          1        hydrogen in water (+0.41 in this model !)</a:t>
            </a:r>
          </a:p>
          <a:p>
            <a:r>
              <a:rPr lang="en-US" sz="1400" dirty="0"/>
              <a:t>ht5      1.00797      H          1        Hydrogen atom in TIP5P water model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H2-O1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w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61493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s     1.00782      H          1        hydrogen atom in terminal hydroxyl group on silico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s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D8E007C-3FF0-4300-2775-E086F5F8BE5E}"/>
              </a:ext>
            </a:extLst>
          </p:cNvPr>
          <p:cNvGrpSpPr/>
          <p:nvPr/>
        </p:nvGrpSpPr>
        <p:grpSpPr>
          <a:xfrm>
            <a:off x="761844" y="952192"/>
            <a:ext cx="1351718" cy="1081374"/>
            <a:chOff x="761844" y="952192"/>
            <a:chExt cx="1351718" cy="108137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18B6FC3-1BD0-09EF-F2D8-6F062FC467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CE51067-7C38-9182-1C6B-B1000F1E74B9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863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y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14597" y="474286"/>
            <a:ext cx="84595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y    1.00800      H          1        Hydrogen atom in (</a:t>
            </a:r>
            <a:r>
              <a:rPr lang="en-US" sz="1400" dirty="0" err="1"/>
              <a:t>Al,Mg,Si</a:t>
            </a:r>
            <a:r>
              <a:rPr lang="en-US" sz="1400" dirty="0"/>
              <a:t>)OH and OH- groups in clay, silica, cement (excl. </a:t>
            </a:r>
            <a:r>
              <a:rPr lang="en-US" sz="1400" dirty="0" err="1"/>
              <a:t>ettr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80292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Mg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Al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2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8B6FC3-1BD0-09EF-F2D8-6F062FC4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6262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2    1.00800      H          1        hydroxyl hydroge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2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8B6FC3-1BD0-09EF-F2D8-6F062FC4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BA4D41C-F9FD-26B7-3C43-01DD5C09D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730F052E-6B19-CA26-FDC6-576E5549C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891306F-0FF1-F22A-692A-4C71491676B5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568A1EB2-0FA5-92F2-90AE-74331E7ED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949461F-E588-547A-F5F4-4805F6F338AC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7C99EF-DC55-4136-B4CD-E3B49CC6FA96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20716145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      1.00797      H          1        hydrogen bonded to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01854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n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n2    1.00800      H          1        amino hydrogen</a:t>
            </a:r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n2’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-1" y="3861817"/>
            <a:ext cx="89337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chemistrytalk.org/amino-functional-group/#:~:text=An%20amino%20group%20is%20a,nitrogen%20with%20a%20lone%20pai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2645E-6977-4A88-4586-F414E1882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8184" y="1640524"/>
            <a:ext cx="121920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152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n</a:t>
            </a:r>
            <a:r>
              <a:rPr lang="en-US" sz="1400" dirty="0"/>
              <a:t>      1.00797      H          1        hydrogen bonded to nit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06913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*      1.00797      H          1        hydrogen bonded to nitrogen,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*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86457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c+       12.01115      C          3        C in guanidinium group</a:t>
            </a:r>
          </a:p>
          <a:p>
            <a:r>
              <a:rPr lang="en-US" b="1" dirty="0" err="1">
                <a:solidFill>
                  <a:srgbClr val="559F5A"/>
                </a:solidFill>
              </a:rPr>
              <a:t>cr</a:t>
            </a:r>
            <a:r>
              <a:rPr lang="en-US" b="1" dirty="0">
                <a:solidFill>
                  <a:srgbClr val="559F5A"/>
                </a:solidFill>
              </a:rPr>
              <a:t>        12.01115      C          3        C in neutral arginine</a:t>
            </a:r>
          </a:p>
          <a:p>
            <a:r>
              <a:rPr lang="en-US" b="1" dirty="0">
                <a:solidFill>
                  <a:srgbClr val="559F5A"/>
                </a:solidFill>
              </a:rPr>
              <a:t>c-        12.01115      C          3        C in charged carboxylate</a:t>
            </a:r>
          </a:p>
          <a:p>
            <a:r>
              <a:rPr lang="en-US" b="1" dirty="0">
                <a:solidFill>
                  <a:srgbClr val="559F5A"/>
                </a:solidFill>
              </a:rPr>
              <a:t>c5       12.01115      C          3        sp2 aromatic carbon in 5-membered ring</a:t>
            </a:r>
          </a:p>
          <a:p>
            <a:r>
              <a:rPr lang="en-US" b="1" dirty="0">
                <a:solidFill>
                  <a:srgbClr val="559F5A"/>
                </a:solidFill>
              </a:rPr>
              <a:t>cs        12.01115      C          3        sp2 aromatic carbon in 5 membered ring next to S</a:t>
            </a:r>
          </a:p>
          <a:p>
            <a:r>
              <a:rPr lang="en-US" b="1" dirty="0">
                <a:solidFill>
                  <a:srgbClr val="559F5A"/>
                </a:solidFill>
              </a:rPr>
              <a:t>cp       12.01115      C          3        sp2 aromatic carbon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cg1     10.011150    C          3        sp2 hybridized carbon atom in graphene sheet</a:t>
            </a:r>
          </a:p>
          <a:p>
            <a:r>
              <a:rPr lang="en-US" b="1" dirty="0">
                <a:solidFill>
                  <a:srgbClr val="559F5A"/>
                </a:solidFill>
              </a:rPr>
              <a:t>c_0     12.01115      C          3        carbonyl carbon of aldehydes, ketones 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c_1     12.01115      C          3        carbonyl carbon of acid, ester, amide</a:t>
            </a:r>
          </a:p>
          <a:p>
            <a:r>
              <a:rPr lang="en-US" b="1" dirty="0">
                <a:solidFill>
                  <a:srgbClr val="559F5A"/>
                </a:solidFill>
              </a:rPr>
              <a:t>c_2     12.01100      C          3        carbonyl carbon of carbamate, urea</a:t>
            </a:r>
          </a:p>
          <a:p>
            <a:r>
              <a:rPr lang="en-US" b="1" dirty="0" err="1">
                <a:solidFill>
                  <a:srgbClr val="559F5A"/>
                </a:solidFill>
              </a:rPr>
              <a:t>cz</a:t>
            </a:r>
            <a:r>
              <a:rPr lang="en-US" b="1" dirty="0">
                <a:solidFill>
                  <a:srgbClr val="559F5A"/>
                </a:solidFill>
              </a:rPr>
              <a:t>        12.01100      C          3        carbonyl carbon of carbonate</a:t>
            </a:r>
          </a:p>
          <a:p>
            <a:r>
              <a:rPr lang="en-US" b="1" dirty="0">
                <a:solidFill>
                  <a:srgbClr val="559F5A"/>
                </a:solidFill>
              </a:rPr>
              <a:t>ci        12.01115      C          3        sp2 aromatic carbon in charged imidazole ring (His+)</a:t>
            </a:r>
          </a:p>
          <a:p>
            <a:r>
              <a:rPr lang="en-US" b="1" dirty="0">
                <a:solidFill>
                  <a:srgbClr val="559F5A"/>
                </a:solidFill>
              </a:rPr>
              <a:t>c=       12.01115      C          3        nonaromatic end doubly bonded carbon</a:t>
            </a:r>
          </a:p>
          <a:p>
            <a:r>
              <a:rPr lang="en-US" b="1" dirty="0">
                <a:solidFill>
                  <a:srgbClr val="559F5A"/>
                </a:solidFill>
              </a:rPr>
              <a:t>c=1     12.01115      C          3        nonaromatic, next to end doubly bonded carbon </a:t>
            </a:r>
          </a:p>
          <a:p>
            <a:r>
              <a:rPr lang="en-US" b="1" dirty="0">
                <a:solidFill>
                  <a:srgbClr val="559F5A"/>
                </a:solidFill>
              </a:rPr>
              <a:t>c=2     12.01115      C          3        nonaromatic doubly bonded carb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63B94F-5611-428E-9F5F-C4320B69145E}"/>
              </a:ext>
            </a:extLst>
          </p:cNvPr>
          <p:cNvSpPr txBox="1"/>
          <p:nvPr/>
        </p:nvSpPr>
        <p:spPr>
          <a:xfrm>
            <a:off x="6972300" y="57321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Sp2 Carbons</a:t>
            </a:r>
          </a:p>
        </p:txBody>
      </p:sp>
    </p:spTree>
    <p:extLst>
      <p:ext uri="{BB962C8B-B14F-4D97-AF65-F5344CB8AC3E}">
        <p14:creationId xmlns:p14="http://schemas.microsoft.com/office/powerpoint/2010/main" val="35316341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i</a:t>
            </a:r>
            <a:r>
              <a:rPr lang="en-US" sz="1400" dirty="0"/>
              <a:t>      1.00800      H         1        silane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 ==</a:t>
            </a:r>
            <a:r>
              <a:rPr lang="en-US" sz="1400" dirty="0">
                <a:solidFill>
                  <a:srgbClr val="92D050"/>
                </a:solidFill>
              </a:rPr>
              <a:t> ‘H4-Si1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EE9D5-78DA-4614-4A07-3D82B1188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098" y="628174"/>
            <a:ext cx="1047750" cy="1095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Silane#:~:text=Silane%20is%20an%20inorganic%20compound,a%20precursor%20to%20elemental%20silicon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4968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</a:t>
            </a:r>
            <a:r>
              <a:rPr lang="en-US" sz="1400" dirty="0"/>
              <a:t>       1.00797      H         1        hydrogen bonded to sulfu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81679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dm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dm</a:t>
            </a:r>
            <a:r>
              <a:rPr lang="en-US" sz="1400" dirty="0"/>
              <a:t>    1.00797     H          1        Hydrogen atom in DMF (smaller sigma to reproduce density</a:t>
            </a:r>
            <a:r>
              <a:rPr lang="en-US" sz="1400" b="1" dirty="0">
                <a:solidFill>
                  <a:srgbClr val="559F5A"/>
                </a:solidFill>
              </a:rPr>
              <a:t>)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C3-H7-N1-O1’</a:t>
            </a:r>
            <a:r>
              <a:rPr lang="en-US" sz="1400" dirty="0"/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Dimethylformamid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6BC702-6661-88C5-0F72-8576CF0F4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8718" y="782063"/>
            <a:ext cx="2217763" cy="243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32857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         1.00797      H         1        generic hydrogen bound to C, </a:t>
            </a:r>
            <a:r>
              <a:rPr lang="en-US" sz="1400" dirty="0" err="1"/>
              <a:t>Si,or</a:t>
            </a:r>
            <a:r>
              <a:rPr lang="en-US" sz="1400" dirty="0"/>
              <a:t> 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236871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1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o_1     15.99940       O          1        oxygen in carbonyl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oo       15.99940       O          1        oxygen in carbonyl group, carbonate only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o=       15.99940       O          1        oxygen double bonded to O, C, S, N, P 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o-        15.99940       O          1        partial double oxygen</a:t>
            </a:r>
          </a:p>
          <a:p>
            <a:r>
              <a:rPr lang="pt-BR" sz="1400" b="1" strike="sngStrike" dirty="0"/>
              <a:t>oap2    15.99940      O          1        Oxygen atom in hydroxide ion in hydroxyapatite (-1.1)</a:t>
            </a:r>
          </a:p>
          <a:p>
            <a:r>
              <a:rPr lang="pt-BR" sz="1400" b="1" strike="sngStrike" dirty="0"/>
              <a:t>oap1    15.99940      O          1        Oxygen atom in (hydrogen)phosphate ion in hydroxyapatite (-0.8 to -0.6)</a:t>
            </a:r>
          </a:p>
          <a:p>
            <a:r>
              <a:rPr lang="it-IT" sz="1400" b="1" strike="sngStrike" dirty="0"/>
              <a:t>oc1     15.99940       O          1        Oxygen atom silicate ion in Ca3SiO5 (-1.0)</a:t>
            </a:r>
            <a:endParaRPr lang="en-US" sz="1400" b="1" strike="sngStrike" dirty="0"/>
          </a:p>
          <a:p>
            <a:r>
              <a:rPr lang="it-IT" sz="1400" b="1" strike="sngStrike" dirty="0"/>
              <a:t>oc4     15.99940       O          1        Oxygen atom in apical position in Ca3Al2O6 (-1.35)</a:t>
            </a:r>
          </a:p>
          <a:p>
            <a:r>
              <a:rPr lang="en-US" sz="1400" b="1" strike="sngStrike" dirty="0"/>
              <a:t>oc11    15.99940      O          1        Oxygen atom in ettringite, sulfate unit (-0.6)</a:t>
            </a:r>
            <a:endParaRPr lang="it-IT" sz="1400" b="1" strike="sngStrike" dirty="0"/>
          </a:p>
          <a:p>
            <a:r>
              <a:rPr lang="pt-BR" sz="1400" b="1" strike="sngStrike" dirty="0"/>
              <a:t>oc13    15.99940      O          1        Oxygen atom in tobermorite in apical position (-0.925 in tob 11A, -1.0 in tob 14A)</a:t>
            </a:r>
          </a:p>
          <a:p>
            <a:r>
              <a:rPr lang="it-IT" sz="1400" b="1" strike="sngStrike" dirty="0"/>
              <a:t>oc15    15.99940      O          1        Oxygen atom in monosulfate, sulfate unit (-0.6)</a:t>
            </a:r>
            <a:endParaRPr lang="pt-BR" sz="1400" b="1" strike="sngStrike" dirty="0"/>
          </a:p>
          <a:p>
            <a:r>
              <a:rPr lang="en-US" sz="1400" b="1" strike="sngStrike" dirty="0"/>
              <a:t>oc22    15.99940      O          1        Oxygen atom in </a:t>
            </a:r>
            <a:r>
              <a:rPr lang="en-US" sz="1400" b="1" strike="sngStrike" dirty="0" err="1"/>
              <a:t>tobermorite</a:t>
            </a:r>
            <a:r>
              <a:rPr lang="en-US" sz="1400" b="1" strike="sngStrike" dirty="0"/>
              <a:t> 14A, apical (-1.0)</a:t>
            </a:r>
          </a:p>
          <a:p>
            <a:r>
              <a:rPr lang="pt-BR" sz="1400" b="1" strike="sngStrike" dirty="0"/>
              <a:t>oc25    15.99940      O          1        Oxygen atom in sulfate ion (gypsum, -0.6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237383" y="40918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IFF 1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324568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_1” and “o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1     15.99940      O          1        oxygen in carbonyl group</a:t>
            </a:r>
          </a:p>
          <a:p>
            <a:r>
              <a:rPr lang="en-US" sz="1800" dirty="0"/>
              <a:t>oo       15.99940      O          1        oxygen in carbonyl group, carbonate on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3436" y="1509764"/>
            <a:ext cx="70954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_1     15.99940      O          1        oxygen in carbonyl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C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_1’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o       15.99940      O          1        oxygen in carbonyl group, carbonate only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O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r>
              <a:rPr lang="en-US" sz="1600" dirty="0" err="1">
                <a:solidFill>
                  <a:srgbClr val="92D050"/>
                </a:solidFill>
              </a:rPr>
              <a:t>oo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FE14A46-D18B-4A20-9A5D-FCA44098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415" y="1972125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1D345D-4055-4343-958C-E3F443F91DFF}"/>
              </a:ext>
            </a:extLst>
          </p:cNvPr>
          <p:cNvSpPr txBox="1"/>
          <p:nvPr/>
        </p:nvSpPr>
        <p:spPr>
          <a:xfrm>
            <a:off x="8114211" y="2133858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196" name="Picture 4" descr="Simple, localised Lewis structure of the carbonate ion">
            <a:extLst>
              <a:ext uri="{FF2B5EF4-FFF2-40B4-BE49-F238E27FC236}">
                <a16:creationId xmlns:a16="http://schemas.microsoft.com/office/drawing/2014/main" id="{95DFD075-475F-4837-A7F2-F2693D47E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363" y="3361221"/>
            <a:ext cx="1854201" cy="130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2AC9558-2A7D-4EB9-A3C4-E2F5E366EA78}"/>
              </a:ext>
            </a:extLst>
          </p:cNvPr>
          <p:cNvSpPr txBox="1"/>
          <p:nvPr/>
        </p:nvSpPr>
        <p:spPr>
          <a:xfrm>
            <a:off x="8049451" y="3764205"/>
            <a:ext cx="2586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arbon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55825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=       15.99940      O          1        oxygen double bonded to O, C, S, N, 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dirty="0"/>
              <a:t> type1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O’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S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P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=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0748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-        15.99940       O          1        partial double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-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7678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o*        15.99940      O          2        oxygen in water (-0.82 in this </a:t>
            </a:r>
            <a:r>
              <a:rPr lang="en-US" sz="1200" b="1" dirty="0" err="1">
                <a:solidFill>
                  <a:srgbClr val="559F5A"/>
                </a:solidFill>
              </a:rPr>
              <a:t>moddel</a:t>
            </a:r>
            <a:r>
              <a:rPr lang="en-US" sz="1200" b="1" dirty="0">
                <a:solidFill>
                  <a:srgbClr val="559F5A"/>
                </a:solidFill>
              </a:rPr>
              <a:t> !)</a:t>
            </a:r>
          </a:p>
          <a:p>
            <a:r>
              <a:rPr lang="en-US" sz="1200" dirty="0"/>
              <a:t>o2*      15.99940      O          2        Oxygen atom in water (-0.82, compass)</a:t>
            </a:r>
          </a:p>
          <a:p>
            <a:r>
              <a:rPr lang="en-US" sz="1200" dirty="0"/>
              <a:t>ot5       14.99940      O          2        Oxygen atom in TIP5P water model</a:t>
            </a:r>
            <a:endParaRPr lang="en-US" sz="1200" dirty="0">
              <a:solidFill>
                <a:srgbClr val="559F5A"/>
              </a:solidFill>
            </a:endParaRPr>
          </a:p>
          <a:p>
            <a:r>
              <a:rPr lang="en-US" sz="1200" b="1" dirty="0">
                <a:solidFill>
                  <a:srgbClr val="559F5A"/>
                </a:solidFill>
              </a:rPr>
              <a:t>oe1      15.99940      O          2        Oxygen atom in PEO backbone</a:t>
            </a:r>
          </a:p>
          <a:p>
            <a:r>
              <a:rPr lang="en-US" sz="1200" dirty="0"/>
              <a:t>oet5     14.99940      O          2        Oxygen atom in PEO backbone with lone pairs et5 attached (et5=-0.12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a1       15.99940     O          2       Oxygen atom in terminal OH group in PEO (-0.6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z          15.99940     O          2        ester oxygen in carbonate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_2       15.99940     O          2        ester oxygen</a:t>
            </a:r>
          </a:p>
          <a:p>
            <a:r>
              <a:rPr lang="en-US" sz="1200" dirty="0"/>
              <a:t>oe         15.99940     O          2        sp3 oxygen  in ester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c         15.99940     O          2        sp3 oxygen  in ether or acetals</a:t>
            </a:r>
          </a:p>
          <a:p>
            <a:r>
              <a:rPr lang="pt-BR" sz="1200" dirty="0"/>
              <a:t>o2e       15.99940     O          2        Oxygen atom in ether (-0.32, compass)</a:t>
            </a:r>
            <a:endParaRPr lang="en-US" sz="1200" dirty="0"/>
          </a:p>
          <a:p>
            <a:r>
              <a:rPr lang="en-US" sz="1200" b="1" dirty="0">
                <a:solidFill>
                  <a:srgbClr val="559F5A"/>
                </a:solidFill>
              </a:rPr>
              <a:t>o3e       15.99940     O          2        sp3 oxygen  in three membered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4e       15.99940     O          2        sp3 oxygen  in  four  membered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p         15.99940     O          2        sp2 aromatic in 5 membered ring</a:t>
            </a:r>
          </a:p>
          <a:p>
            <a:r>
              <a:rPr lang="pt-BR" sz="1200" b="1" dirty="0">
                <a:solidFill>
                  <a:srgbClr val="559F5A"/>
                </a:solidFill>
              </a:rPr>
              <a:t>o2h       15.99940     O          2        Oxygen atom in hydroxyl group (-0.57, compass)</a:t>
            </a:r>
            <a:endParaRPr lang="en-US" sz="1200" b="1" dirty="0">
              <a:solidFill>
                <a:srgbClr val="559F5A"/>
              </a:solidFill>
            </a:endParaRPr>
          </a:p>
          <a:p>
            <a:r>
              <a:rPr lang="en-US" sz="1200" b="1" dirty="0">
                <a:solidFill>
                  <a:srgbClr val="559F5A"/>
                </a:solidFill>
              </a:rPr>
              <a:t>osh       15.99491     O          2        oxygen atom in terminal hydroxyl group on silico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si        16.00000     O          2        siloxane oxygen</a:t>
            </a:r>
          </a:p>
          <a:p>
            <a:r>
              <a:rPr lang="en-US" sz="1200" dirty="0"/>
              <a:t>oss       15.99491      O          2        oxygen atom </a:t>
            </a:r>
            <a:r>
              <a:rPr lang="en-US" sz="1200" dirty="0" err="1"/>
              <a:t>betweem</a:t>
            </a:r>
            <a:r>
              <a:rPr lang="en-US" sz="1200" dirty="0"/>
              <a:t> two </a:t>
            </a:r>
            <a:r>
              <a:rPr lang="en-US" sz="1200" dirty="0" err="1"/>
              <a:t>silicons</a:t>
            </a:r>
            <a:endParaRPr lang="en-US" sz="1200" dirty="0"/>
          </a:p>
          <a:p>
            <a:r>
              <a:rPr lang="en-US" sz="1200" b="1" dirty="0">
                <a:solidFill>
                  <a:srgbClr val="559F5A"/>
                </a:solidFill>
              </a:rPr>
              <a:t>oc23    15.99940      O          2        Oxygen atom in bulk silica (-0.55) </a:t>
            </a:r>
          </a:p>
          <a:p>
            <a:r>
              <a:rPr lang="en-US" sz="1200" dirty="0"/>
              <a:t>oc24    15.99940      O          2        Oxygen atom on silica surface and clay edge (-0.675 in Si-OH, -0.9 in </a:t>
            </a:r>
            <a:r>
              <a:rPr lang="en-US" sz="1200" dirty="0" err="1"/>
              <a:t>SiO</a:t>
            </a:r>
            <a:r>
              <a:rPr lang="en-US" sz="1200" dirty="0"/>
              <a:t>-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h        15.99940      O          2        oxygen bonded to hydro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          15.99940       O         2         generic SP3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548817" y="3327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632797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strike="sngStrike" dirty="0"/>
              <a:t>oah     15.99491      O          2        oxygen atom in terminal hydroxyl group on </a:t>
            </a:r>
            <a:r>
              <a:rPr lang="en-US" sz="1050" b="1" strike="sngStrike" dirty="0" err="1"/>
              <a:t>aluminium</a:t>
            </a:r>
            <a:endParaRPr lang="en-US" sz="1050" b="1" strike="sngStrike" dirty="0"/>
          </a:p>
          <a:p>
            <a:r>
              <a:rPr lang="en-US" sz="1050" b="1" strike="sngStrike" dirty="0"/>
              <a:t>oas     15.99491      O          2        oxygen atom between </a:t>
            </a:r>
            <a:r>
              <a:rPr lang="en-US" sz="1050" b="1" strike="sngStrike" dirty="0" err="1"/>
              <a:t>aluminium</a:t>
            </a:r>
            <a:r>
              <a:rPr lang="en-US" sz="1050" b="1" strike="sngStrike" dirty="0"/>
              <a:t> and silicon</a:t>
            </a:r>
            <a:r>
              <a:rPr lang="en-US" sz="1050" b="1" dirty="0"/>
              <a:t>)</a:t>
            </a:r>
          </a:p>
          <a:p>
            <a:r>
              <a:rPr lang="en-US" sz="1050" b="1" strike="sngStrike" dirty="0"/>
              <a:t>oah     15.99491      O          2        oxygen atom in terminal hydroxyl group on </a:t>
            </a:r>
            <a:r>
              <a:rPr lang="en-US" sz="1050" b="1" strike="sngStrike" dirty="0" err="1"/>
              <a:t>aluminium</a:t>
            </a:r>
            <a:endParaRPr lang="en-US" sz="1050" b="1" strike="sngStrike" dirty="0"/>
          </a:p>
          <a:p>
            <a:r>
              <a:rPr lang="en-US" sz="1050" b="1" strike="sngStrike" dirty="0"/>
              <a:t>oas     15.99491      O          2        oxygen atom between </a:t>
            </a:r>
            <a:r>
              <a:rPr lang="en-US" sz="1050" b="1" strike="sngStrike" dirty="0" err="1"/>
              <a:t>aluminium</a:t>
            </a:r>
            <a:r>
              <a:rPr lang="en-US" sz="1050" b="1" strike="sngStrike" dirty="0"/>
              <a:t> and silicon</a:t>
            </a:r>
          </a:p>
          <a:p>
            <a:r>
              <a:rPr lang="en-US" sz="1050" b="1" strike="sngStrike" dirty="0"/>
              <a:t>oy1     15.99940      O          2        Oxygen atom in silicate sheet, surface (-0.55, -0.783 if next to Al defect)</a:t>
            </a:r>
          </a:p>
          <a:p>
            <a:r>
              <a:rPr lang="en-US" sz="1050" b="1" strike="sngStrike" dirty="0"/>
              <a:t>oy2     15.99940      O          2        Oxygen atom in silicate sheet, surface (-0.55, -0.783 if next to Al defect)</a:t>
            </a:r>
          </a:p>
          <a:p>
            <a:r>
              <a:rPr lang="en-US" sz="1050" b="1" strike="sngStrike" dirty="0"/>
              <a:t>oy3     15.99940      O          2        Oxygen atom in silicate sheet, surface (-0.55, -0.783 if next to Al defect</a:t>
            </a:r>
            <a:r>
              <a:rPr lang="en-US" sz="1050" b="1" dirty="0"/>
              <a:t>)</a:t>
            </a:r>
          </a:p>
          <a:p>
            <a:r>
              <a:rPr lang="it-IT" sz="1050" b="1" strike="sngStrike" dirty="0"/>
              <a:t>oc3     15.99940      O          2        Oxygen atom in aluminate ring in Ca3Al2O6 (-0.75)</a:t>
            </a:r>
            <a:endParaRPr lang="en-US" sz="1050" b="1" strike="sngStrike" dirty="0"/>
          </a:p>
          <a:p>
            <a:r>
              <a:rPr lang="en-US" sz="1050" b="1" strike="sngStrike" dirty="0"/>
              <a:t>oc5     15.99940      O          2        Oxygen atom in ettringite, Al(OH)6 unit (-0.9) and in superficial hydroxide ions (-1.05) </a:t>
            </a:r>
          </a:p>
          <a:p>
            <a:r>
              <a:rPr lang="en-US" sz="1050" b="1" strike="sngStrike" dirty="0"/>
              <a:t>oc6     15.99940      O          2        Oxygen atom in ettringite, Al(OH)6 unit (-0.9)</a:t>
            </a:r>
          </a:p>
          <a:p>
            <a:r>
              <a:rPr lang="en-US" sz="1050" b="1" strike="sngStrike" dirty="0"/>
              <a:t>oc7     15.99940      O          2        Oxygen atom in ettringite, Al(OH)6 unit (-0.9)</a:t>
            </a:r>
          </a:p>
          <a:p>
            <a:r>
              <a:rPr lang="en-US" sz="1050" b="1" strike="sngStrike" dirty="0"/>
              <a:t>oc8     15.99940      O          2        Oxygen atom in ettringite, Al(OH)6 unit (-0.9)</a:t>
            </a:r>
          </a:p>
          <a:p>
            <a:r>
              <a:rPr lang="en-US" sz="1050" b="1" strike="sngStrike" dirty="0"/>
              <a:t>oc9     15.99940      O          2        Oxygen atom in ettringite, Al(OH)6 unit (-0.9)</a:t>
            </a:r>
          </a:p>
          <a:p>
            <a:r>
              <a:rPr lang="en-US" sz="1050" b="1" strike="sngStrike" dirty="0"/>
              <a:t>oc10    15.99940      O          2        Oxygen atom in ettringite, Al(OH)6 unit (-0.9)</a:t>
            </a:r>
          </a:p>
          <a:p>
            <a:r>
              <a:rPr lang="en-US" sz="1050" b="1" strike="sngStrike" dirty="0"/>
              <a:t>oc11    15.99940      O          1        Oxygen atom in ettringite, sulfate unit (-0.6)</a:t>
            </a:r>
          </a:p>
          <a:p>
            <a:r>
              <a:rPr lang="en-US" sz="1050" b="1" strike="sngStrike" dirty="0"/>
              <a:t>oc12    15.99940      O          2        Oxygen atom in </a:t>
            </a:r>
            <a:r>
              <a:rPr lang="en-US" sz="1050" b="1" strike="sngStrike" dirty="0" err="1"/>
              <a:t>tobermorite</a:t>
            </a:r>
            <a:r>
              <a:rPr lang="en-US" sz="1050" b="1" strike="sngStrike" dirty="0"/>
              <a:t> ring (-0.6 and -0.5)</a:t>
            </a:r>
          </a:p>
          <a:p>
            <a:r>
              <a:rPr lang="en-US" sz="1050" b="1" strike="sngStrike" dirty="0"/>
              <a:t>oc13    15.99940      O          1        Oxygen atom in </a:t>
            </a:r>
            <a:r>
              <a:rPr lang="en-US" sz="1050" b="1" strike="sngStrike" dirty="0" err="1"/>
              <a:t>tobermorite</a:t>
            </a:r>
            <a:r>
              <a:rPr lang="en-US" sz="1050" b="1" strike="sngStrike" dirty="0"/>
              <a:t> in apical position (-0.925 in </a:t>
            </a:r>
            <a:r>
              <a:rPr lang="en-US" sz="1050" b="1" strike="sngStrike" dirty="0" err="1"/>
              <a:t>tob</a:t>
            </a:r>
            <a:r>
              <a:rPr lang="en-US" sz="1050" b="1" strike="sngStrike" dirty="0"/>
              <a:t> 11A, -1.0 in </a:t>
            </a:r>
            <a:r>
              <a:rPr lang="en-US" sz="1050" b="1" strike="sngStrike" dirty="0" err="1"/>
              <a:t>tob</a:t>
            </a:r>
            <a:r>
              <a:rPr lang="en-US" sz="1050" b="1" strike="sngStrike" dirty="0"/>
              <a:t> 14A) </a:t>
            </a:r>
          </a:p>
          <a:p>
            <a:r>
              <a:rPr lang="en-US" sz="1050" b="1" strike="sngStrike" dirty="0"/>
              <a:t>oc14    15.99940      O          2        Oxygen atom in </a:t>
            </a:r>
            <a:r>
              <a:rPr lang="en-US" sz="1050" b="1" strike="sngStrike" dirty="0" err="1"/>
              <a:t>tobermorite</a:t>
            </a:r>
            <a:r>
              <a:rPr lang="en-US" sz="1050" b="1" strike="sngStrike" dirty="0"/>
              <a:t>, </a:t>
            </a:r>
            <a:r>
              <a:rPr lang="en-US" sz="1050" b="1" strike="sngStrike" dirty="0" err="1"/>
              <a:t>SiOH</a:t>
            </a:r>
            <a:r>
              <a:rPr lang="en-US" sz="1050" b="1" strike="sngStrike" dirty="0"/>
              <a:t> unit (-0.66)</a:t>
            </a:r>
          </a:p>
          <a:p>
            <a:r>
              <a:rPr lang="en-US" sz="1050" b="1" strike="sngStrike" dirty="0"/>
              <a:t>oc15    15.99940      O          1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sulfate unit (-0.6)</a:t>
            </a:r>
          </a:p>
          <a:p>
            <a:r>
              <a:rPr lang="en-US" sz="1050" b="1" strike="sngStrike" dirty="0"/>
              <a:t>oc16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17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</a:t>
            </a:r>
          </a:p>
          <a:p>
            <a:r>
              <a:rPr lang="en-US" sz="1050" b="1" strike="sngStrike" dirty="0"/>
              <a:t>oc18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19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20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21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548817" y="3327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78990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+       12.01115      C          3        C in guanidinium group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-69998" y="4452222"/>
            <a:ext cx="4540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uanidine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3232605"/>
            <a:ext cx="906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uanidinium group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formula == </a:t>
            </a:r>
            <a:r>
              <a:rPr lang="en-US" sz="1400" dirty="0">
                <a:solidFill>
                  <a:srgbClr val="92D050"/>
                </a:solidFill>
              </a:rPr>
              <a:t>’C1-H5-N3’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+’</a:t>
            </a:r>
            <a:endParaRPr lang="en-US" sz="1400" dirty="0"/>
          </a:p>
        </p:txBody>
      </p:sp>
      <p:pic>
        <p:nvPicPr>
          <p:cNvPr id="12" name="Picture 2" descr="Skeletal formula of guanidine with the implicit carbon shown, and all explicit hydrogens added.">
            <a:extLst>
              <a:ext uri="{FF2B5EF4-FFF2-40B4-BE49-F238E27FC236}">
                <a16:creationId xmlns:a16="http://schemas.microsoft.com/office/drawing/2014/main" id="{34C8E7A7-9F83-F67B-15AF-B19DADB5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63" y="956788"/>
            <a:ext cx="2113433" cy="19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3085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*       15.99940       O          2        oxygen in water (-0.82 in this </a:t>
            </a:r>
            <a:r>
              <a:rPr lang="en-US" sz="1800" dirty="0" err="1"/>
              <a:t>moddel</a:t>
            </a:r>
            <a:r>
              <a:rPr lang="en-US" sz="1800" dirty="0"/>
              <a:t> !)</a:t>
            </a:r>
          </a:p>
          <a:p>
            <a:r>
              <a:rPr lang="en-US" sz="1800" dirty="0"/>
              <a:t>o2*      15.99940      O          2        Oxygen atom in water (-0.82, compass)</a:t>
            </a:r>
          </a:p>
          <a:p>
            <a:r>
              <a:rPr lang="en-US" sz="1800" dirty="0"/>
              <a:t>ot5       14.99940      O          2        Oxygen atom in TIP5P water model</a:t>
            </a:r>
            <a:endParaRPr lang="en-US" sz="18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36468" y="3188548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 == </a:t>
            </a:r>
            <a:r>
              <a:rPr lang="en-US" sz="1800" dirty="0">
                <a:solidFill>
                  <a:srgbClr val="92D050"/>
                </a:solidFill>
              </a:rPr>
              <a:t>’H2-O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*’</a:t>
            </a:r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5D8EC4B-C9BB-4507-8586-7233B6E28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86" y="1644920"/>
            <a:ext cx="20955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962237-D624-43ED-A972-E7DC3D16A293}"/>
              </a:ext>
            </a:extLst>
          </p:cNvPr>
          <p:cNvSpPr txBox="1"/>
          <p:nvPr/>
        </p:nvSpPr>
        <p:spPr>
          <a:xfrm>
            <a:off x="-1" y="4275738"/>
            <a:ext cx="4375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Wa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9960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e1     15.99940      O          2        Oxygen atom in PEO backbo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8821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/>
              <a:t>type1 =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type2 =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 err="1"/>
              <a:t>len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, 0, 3) == </a:t>
            </a:r>
            <a:r>
              <a:rPr lang="en-US" sz="1000" b="1" dirty="0">
                <a:solidFill>
                  <a:srgbClr val="FFC000"/>
                </a:solidFill>
              </a:rPr>
              <a:t>2 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        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e1’</a:t>
            </a:r>
            <a:endParaRPr lang="en-US" sz="1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Oxygen “oe1”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61280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a1      15.99940      O          2       Oxygen atom in terminal OH group in PEO (-0.6)</a:t>
            </a:r>
            <a:endParaRPr lang="en-US" sz="1800" dirty="0">
              <a:solidFill>
                <a:srgbClr val="559F5A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Oxygen “oa1”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6CA68B4-9EF5-F12A-EE0D-A26F1DE67DA4}"/>
              </a:ext>
            </a:extLst>
          </p:cNvPr>
          <p:cNvSpPr txBox="1"/>
          <p:nvPr/>
        </p:nvSpPr>
        <p:spPr>
          <a:xfrm>
            <a:off x="0" y="2804255"/>
            <a:ext cx="8821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/>
              <a:t>type1 =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type2 == </a:t>
            </a:r>
            <a:r>
              <a:rPr lang="en-US" sz="1000" dirty="0">
                <a:solidFill>
                  <a:srgbClr val="92D050"/>
                </a:solidFill>
              </a:rPr>
              <a:t>’H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 err="1"/>
              <a:t>len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, 0, 3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        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e1’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863542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z       15.99940      O          2        ester oxygen in carbonat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7E39865-2DD2-4B50-96FF-4C2DE3DB1002}"/>
              </a:ext>
            </a:extLst>
          </p:cNvPr>
          <p:cNvGrpSpPr/>
          <p:nvPr/>
        </p:nvGrpSpPr>
        <p:grpSpPr>
          <a:xfrm>
            <a:off x="200254" y="1153411"/>
            <a:ext cx="1815824" cy="1418339"/>
            <a:chOff x="2155919" y="1313078"/>
            <a:chExt cx="1815824" cy="1418339"/>
          </a:xfrm>
        </p:grpSpPr>
        <p:pic>
          <p:nvPicPr>
            <p:cNvPr id="9218" name="Picture 2">
              <a:extLst>
                <a:ext uri="{FF2B5EF4-FFF2-40B4-BE49-F238E27FC236}">
                  <a16:creationId xmlns:a16="http://schemas.microsoft.com/office/drawing/2014/main" id="{F66891B8-D406-464E-9D8B-DCAC02AB74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919" y="1313078"/>
              <a:ext cx="1815824" cy="1418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2641CA3-74E1-4AF5-863D-EEC2C476559E}"/>
                </a:ext>
              </a:extLst>
            </p:cNvPr>
            <p:cNvSpPr/>
            <p:nvPr/>
          </p:nvSpPr>
          <p:spPr>
            <a:xfrm flipH="1">
              <a:off x="2932610" y="1395183"/>
              <a:ext cx="377099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F096845-69DE-4D5E-B7B7-57F1AB8DAFBC}"/>
              </a:ext>
            </a:extLst>
          </p:cNvPr>
          <p:cNvGrpSpPr/>
          <p:nvPr/>
        </p:nvGrpSpPr>
        <p:grpSpPr>
          <a:xfrm>
            <a:off x="2474882" y="1366556"/>
            <a:ext cx="2752613" cy="1114142"/>
            <a:chOff x="3101947" y="1303887"/>
            <a:chExt cx="2752613" cy="1114142"/>
          </a:xfrm>
        </p:grpSpPr>
        <p:pic>
          <p:nvPicPr>
            <p:cNvPr id="9220" name="Picture 4">
              <a:extLst>
                <a:ext uri="{FF2B5EF4-FFF2-40B4-BE49-F238E27FC236}">
                  <a16:creationId xmlns:a16="http://schemas.microsoft.com/office/drawing/2014/main" id="{6B0B7EAC-AF28-443E-9BC6-CC663B3425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947" y="1303887"/>
              <a:ext cx="2752613" cy="10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C04C058-B980-4701-A0D3-9BBF3FA09549}"/>
                </a:ext>
              </a:extLst>
            </p:cNvPr>
            <p:cNvSpPr/>
            <p:nvPr/>
          </p:nvSpPr>
          <p:spPr>
            <a:xfrm rot="16200000" flipH="1">
              <a:off x="3846126" y="2013016"/>
              <a:ext cx="410077" cy="39994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3DF34A8-235D-472F-9EAD-206ABDFD0A10}"/>
              </a:ext>
            </a:extLst>
          </p:cNvPr>
          <p:cNvGrpSpPr/>
          <p:nvPr/>
        </p:nvGrpSpPr>
        <p:grpSpPr>
          <a:xfrm>
            <a:off x="5780601" y="1397070"/>
            <a:ext cx="3043903" cy="1092575"/>
            <a:chOff x="5780601" y="1397070"/>
            <a:chExt cx="3043903" cy="1092575"/>
          </a:xfrm>
        </p:grpSpPr>
        <p:pic>
          <p:nvPicPr>
            <p:cNvPr id="9222" name="Picture 6">
              <a:extLst>
                <a:ext uri="{FF2B5EF4-FFF2-40B4-BE49-F238E27FC236}">
                  <a16:creationId xmlns:a16="http://schemas.microsoft.com/office/drawing/2014/main" id="{A854CC8C-CA83-46C6-8FB3-14DE87C213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0601" y="1397070"/>
              <a:ext cx="3043903" cy="1092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A6EC51-3A63-40B9-8AC4-5637B0B506A4}"/>
                </a:ext>
              </a:extLst>
            </p:cNvPr>
            <p:cNvSpPr/>
            <p:nvPr/>
          </p:nvSpPr>
          <p:spPr>
            <a:xfrm rot="16200000" flipH="1">
              <a:off x="7093041" y="1653070"/>
              <a:ext cx="419023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A7242A7-56AD-4BD6-9D4F-6F4F8B84BB68}"/>
              </a:ext>
            </a:extLst>
          </p:cNvPr>
          <p:cNvSpPr txBox="1"/>
          <p:nvPr/>
        </p:nvSpPr>
        <p:spPr>
          <a:xfrm>
            <a:off x="0" y="4275124"/>
            <a:ext cx="8647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https://en.wikipedia.org/wiki/Carbonate_ester#/media/File:Diphenyl_carbonate.png</a:t>
            </a:r>
            <a:endParaRPr lang="en-US" dirty="0"/>
          </a:p>
          <a:p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3883391-97F9-FAC8-4EA4-FA08EDFAEA78}"/>
              </a:ext>
            </a:extLst>
          </p:cNvPr>
          <p:cNvSpPr/>
          <p:nvPr/>
        </p:nvSpPr>
        <p:spPr>
          <a:xfrm>
            <a:off x="3680642" y="132622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30BA0C2-C544-2743-0100-345E18D8E233}"/>
              </a:ext>
            </a:extLst>
          </p:cNvPr>
          <p:cNvSpPr/>
          <p:nvPr/>
        </p:nvSpPr>
        <p:spPr>
          <a:xfrm>
            <a:off x="4084692" y="212714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9C010C9-7819-C168-C3FA-5A4E963EE037}"/>
              </a:ext>
            </a:extLst>
          </p:cNvPr>
          <p:cNvSpPr txBox="1"/>
          <p:nvPr/>
        </p:nvSpPr>
        <p:spPr>
          <a:xfrm>
            <a:off x="70385" y="3491257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z’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092498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_2” or “o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2     15.99940      O          2        ester oxygen</a:t>
            </a:r>
          </a:p>
          <a:p>
            <a:r>
              <a:rPr lang="en-US" sz="1800" dirty="0"/>
              <a:t>oe       15.99940      O          2        sp3 oxygen  in es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D5DBA-AA91-4BD8-A7ED-12366AA150FF}"/>
              </a:ext>
            </a:extLst>
          </p:cNvPr>
          <p:cNvSpPr txBox="1"/>
          <p:nvPr/>
        </p:nvSpPr>
        <p:spPr>
          <a:xfrm>
            <a:off x="-34547" y="4161495"/>
            <a:ext cx="87319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en.wikipedia.org/wiki/Ester</a:t>
            </a:r>
            <a:endParaRPr lang="en-US" sz="1200" dirty="0"/>
          </a:p>
          <a:p>
            <a:r>
              <a:rPr lang="en-US" sz="1200" dirty="0">
                <a:hlinkClick r:id="rId3"/>
              </a:rPr>
              <a:t>https://chem.libretexts.org/Courses/Athabasca_University/Chemistry_350%3A_Organic_Chemistry_I/01%3A_Structure_and_Bonding/1.11%3A_Hybridization_of_Nitrogen_Oxygen_Phosphorus_and_Sulfur</a:t>
            </a:r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F22D2-0032-45EE-B58E-60131D5D49D1}"/>
              </a:ext>
            </a:extLst>
          </p:cNvPr>
          <p:cNvSpPr txBox="1"/>
          <p:nvPr/>
        </p:nvSpPr>
        <p:spPr>
          <a:xfrm>
            <a:off x="-1" y="3674090"/>
            <a:ext cx="99585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1 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2 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, 0, 1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_2’</a:t>
            </a:r>
            <a:endParaRPr lang="en-US" sz="1000" dirty="0"/>
          </a:p>
          <a:p>
            <a:endParaRPr lang="en-US" sz="1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4562EB-8F13-4129-9239-0C3E214F7FEF}"/>
              </a:ext>
            </a:extLst>
          </p:cNvPr>
          <p:cNvGrpSpPr/>
          <p:nvPr/>
        </p:nvGrpSpPr>
        <p:grpSpPr>
          <a:xfrm>
            <a:off x="-71532" y="1037406"/>
            <a:ext cx="4643532" cy="1503862"/>
            <a:chOff x="914400" y="1268817"/>
            <a:chExt cx="4643532" cy="1503862"/>
          </a:xfrm>
        </p:grpSpPr>
        <p:pic>
          <p:nvPicPr>
            <p:cNvPr id="8194" name="Picture 2">
              <a:extLst>
                <a:ext uri="{FF2B5EF4-FFF2-40B4-BE49-F238E27FC236}">
                  <a16:creationId xmlns:a16="http://schemas.microsoft.com/office/drawing/2014/main" id="{1AE45727-831C-4398-B8BC-737ACCBC3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68817"/>
              <a:ext cx="1682157" cy="1291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C80254E0-64F3-4065-86CC-A6418ED5D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783" y="1268817"/>
              <a:ext cx="2005149" cy="1503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0DCEB6-4A23-43BD-944E-CE3C767583EF}"/>
                </a:ext>
              </a:extLst>
            </p:cNvPr>
            <p:cNvSpPr/>
            <p:nvPr/>
          </p:nvSpPr>
          <p:spPr>
            <a:xfrm flipH="1">
              <a:off x="4336746" y="1974411"/>
              <a:ext cx="395403" cy="329344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5B0AF3-D389-4F29-BE22-92771F067380}"/>
                </a:ext>
              </a:extLst>
            </p:cNvPr>
            <p:cNvSpPr/>
            <p:nvPr/>
          </p:nvSpPr>
          <p:spPr>
            <a:xfrm flipH="1">
              <a:off x="1909019" y="2058799"/>
              <a:ext cx="592517" cy="48713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59CD2FAD-C175-48FA-AFBF-6B4ADB4BD26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01537" y="1809738"/>
              <a:ext cx="1638095" cy="492630"/>
            </a:xfrm>
            <a:prstGeom prst="bentConnector3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93B492C-60FD-4746-A058-56CA7F5B18BA}"/>
              </a:ext>
            </a:extLst>
          </p:cNvPr>
          <p:cNvSpPr txBox="1"/>
          <p:nvPr/>
        </p:nvSpPr>
        <p:spPr>
          <a:xfrm>
            <a:off x="849565" y="1394872"/>
            <a:ext cx="223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 Oxyge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D7FB4-8077-483A-ACC8-DD0F7547826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785" r="24641" b="7422"/>
          <a:stretch/>
        </p:blipFill>
        <p:spPr>
          <a:xfrm>
            <a:off x="7062753" y="261052"/>
            <a:ext cx="1774270" cy="210751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E09775C-4FFF-4CB8-986C-6CB0399874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9264" y="2364600"/>
            <a:ext cx="2081247" cy="251977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DD4CAF53-7367-543A-4778-42584F25DC1B}"/>
              </a:ext>
            </a:extLst>
          </p:cNvPr>
          <p:cNvSpPr/>
          <p:nvPr/>
        </p:nvSpPr>
        <p:spPr>
          <a:xfrm>
            <a:off x="3680642" y="119144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F8562-3F7B-41A5-1ECC-1322741BAC07}"/>
              </a:ext>
            </a:extLst>
          </p:cNvPr>
          <p:cNvSpPr txBox="1"/>
          <p:nvPr/>
        </p:nvSpPr>
        <p:spPr>
          <a:xfrm>
            <a:off x="70385" y="2843093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dirty="0"/>
              <a:t>elements2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_2’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CDD988-9715-3EC3-EF33-9A19119B509C}"/>
              </a:ext>
            </a:extLst>
          </p:cNvPr>
          <p:cNvSpPr/>
          <p:nvPr/>
        </p:nvSpPr>
        <p:spPr>
          <a:xfrm>
            <a:off x="3974340" y="1741614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EC5B5B8-3521-05E3-98AB-F0F9D0322167}"/>
              </a:ext>
            </a:extLst>
          </p:cNvPr>
          <p:cNvSpPr/>
          <p:nvPr/>
        </p:nvSpPr>
        <p:spPr>
          <a:xfrm>
            <a:off x="2795550" y="172131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147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169141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241264" y="746846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c       15.99940      O          2        sp3 oxygen  in ether or acetals</a:t>
            </a:r>
          </a:p>
          <a:p>
            <a:r>
              <a:rPr lang="pt-BR" sz="1800" dirty="0"/>
              <a:t>o2e      15.99940      O          2        Oxygen atom in ether (-0.32, compass)</a:t>
            </a:r>
            <a:endParaRPr lang="en-US" sz="1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182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3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3e     15.99940      O          2        sp3 oxygen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3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32951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4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4e     15.99940      O          2        sp3 oxygen  in  four 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64AA9-FF0F-A48F-AE86-DFCA26D84554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4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4814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33777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       15.99940      O          2        sp2 aromatic in 5 membered ring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59B7BC-9184-4643-9946-C89B5808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225D635-F1E4-457C-B16A-2E87C3364C1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11149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2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2h      15.99940      O          2        Oxygen atom in hydroxyl group (-0.57, compass)</a:t>
            </a:r>
            <a:endParaRPr lang="en-US" sz="1800" dirty="0">
              <a:solidFill>
                <a:srgbClr val="559F5A"/>
              </a:solidFill>
            </a:endParaRP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2h’</a:t>
            </a:r>
            <a:endParaRPr lang="en-US" sz="1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449173F-FD3D-487C-C911-DE10D6723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FF34DA-AC61-DAA3-4C15-5A0E5855264B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64560-333F-BA1F-3CA2-D63EFE1F5203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C819F94-4432-03B4-D62B-587D42DE2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3B16A808-0546-AB2A-9D61-E62C8C57E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F8006DC-A623-9859-B628-9F57EE624B6A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32401661-5105-9A3E-6A46-1F393C230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AE31603-1BFE-6C73-8F51-9E08811304F0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9D164A-0472-1A09-7662-C37C43FDC272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1712639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r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       12.01115      C          3        C in neutral arginine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2407" y="2443192"/>
            <a:ext cx="86499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rginine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dirty="0"/>
              <a:t>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80962" y="4014279"/>
            <a:ext cx="8890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s://www2.chem.wisc.edu/deptfiles/genchem/netorial/modules/biomolecules/modules/protein1/prot14.htm#:~:text=There%20are%20three%20amino%20acids,%2C%20and%20histidine%20(His).&amp;text=Their%20side%20chains%20have%20carboxylic,negatively%20charged%20in%20the%20process.</a:t>
            </a:r>
          </a:p>
          <a:p>
            <a:endParaRPr lang="en-US" sz="1000" dirty="0"/>
          </a:p>
          <a:p>
            <a:r>
              <a:rPr lang="en-US" sz="1000" dirty="0">
                <a:hlinkClick r:id="rId2"/>
              </a:rPr>
              <a:t>https://en.wikipedia.org/wiki/Arginine</a:t>
            </a:r>
            <a:endParaRPr lang="en-US" sz="10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D58C1C-8047-1EFD-4B79-F32BDD77C351}"/>
              </a:ext>
            </a:extLst>
          </p:cNvPr>
          <p:cNvGrpSpPr/>
          <p:nvPr/>
        </p:nvGrpSpPr>
        <p:grpSpPr>
          <a:xfrm>
            <a:off x="950913" y="690592"/>
            <a:ext cx="1133475" cy="1752600"/>
            <a:chOff x="80962" y="-68818"/>
            <a:chExt cx="1133475" cy="17526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424E4A5-4406-4701-AC3F-E3502D1CB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962" y="-68818"/>
              <a:ext cx="1133475" cy="175260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26FD4A-5B17-455A-B3AB-C4C8F713F4F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647699" y="484317"/>
              <a:ext cx="566738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B31EAF-9D22-61D9-02D1-EEB614DE5C17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>
              <a:off x="647699" y="807482"/>
              <a:ext cx="566738" cy="351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7FE6EB2-9CB4-B607-E8A5-6F62B4D4C882}"/>
              </a:ext>
            </a:extLst>
          </p:cNvPr>
          <p:cNvGrpSpPr/>
          <p:nvPr/>
        </p:nvGrpSpPr>
        <p:grpSpPr>
          <a:xfrm>
            <a:off x="3478213" y="1374742"/>
            <a:ext cx="2095500" cy="858076"/>
            <a:chOff x="2197100" y="913483"/>
            <a:chExt cx="2095500" cy="858076"/>
          </a:xfrm>
        </p:grpSpPr>
        <p:pic>
          <p:nvPicPr>
            <p:cNvPr id="3074" name="Picture 2" descr="Skeletal formula of arginine">
              <a:extLst>
                <a:ext uri="{FF2B5EF4-FFF2-40B4-BE49-F238E27FC236}">
                  <a16:creationId xmlns:a16="http://schemas.microsoft.com/office/drawing/2014/main" id="{462A57DE-CE85-0989-69BC-9054F1040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7100" y="1009559"/>
              <a:ext cx="20955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43CDC20-B541-84C3-3C14-50074C06E5A4}"/>
                </a:ext>
              </a:extLst>
            </p:cNvPr>
            <p:cNvCxnSpPr>
              <a:cxnSpLocks/>
            </p:cNvCxnSpPr>
            <p:nvPr/>
          </p:nvCxnSpPr>
          <p:spPr>
            <a:xfrm>
              <a:off x="2197100" y="1012445"/>
              <a:ext cx="376237" cy="2924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9930DD6-2480-8644-F59B-F17552276D8B}"/>
                </a:ext>
              </a:extLst>
            </p:cNvPr>
            <p:cNvCxnSpPr>
              <a:cxnSpLocks/>
            </p:cNvCxnSpPr>
            <p:nvPr/>
          </p:nvCxnSpPr>
          <p:spPr>
            <a:xfrm>
              <a:off x="3556000" y="913483"/>
              <a:ext cx="116680" cy="47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224576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sh     15.99491      O          2        oxygen atom in terminal hydroxyl group on silicon</a:t>
            </a:r>
            <a:endParaRPr lang="en-US" sz="1800" dirty="0">
              <a:solidFill>
                <a:srgbClr val="559F5A"/>
              </a:solidFill>
            </a:endParaRP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3F4F44-98C7-1991-8BB0-897FB659CE62}"/>
              </a:ext>
            </a:extLst>
          </p:cNvPr>
          <p:cNvSpPr txBox="1"/>
          <p:nvPr/>
        </p:nvSpPr>
        <p:spPr>
          <a:xfrm>
            <a:off x="1049937" y="2213390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457A5A-0BEE-F94D-2B77-FA105CB08003}"/>
              </a:ext>
            </a:extLst>
          </p:cNvPr>
          <p:cNvGrpSpPr/>
          <p:nvPr/>
        </p:nvGrpSpPr>
        <p:grpSpPr>
          <a:xfrm>
            <a:off x="761844" y="1110437"/>
            <a:ext cx="1351718" cy="1081374"/>
            <a:chOff x="761844" y="952192"/>
            <a:chExt cx="1351718" cy="108137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8A2950D-3121-DA74-DFF7-9DCB57F82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9CC3D1-34EC-2F75-2D36-A1096D5623A7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E44EF4F-3E41-6931-3A64-D147F15EB5D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Si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sh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886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osi      16.00000      O          2        siloxane oxygen</a:t>
            </a:r>
          </a:p>
          <a:p>
            <a:r>
              <a:rPr lang="en-US" sz="1800" dirty="0"/>
              <a:t>oss     15.99491      O          2        oxygen atom between two </a:t>
            </a:r>
            <a:r>
              <a:rPr lang="en-US" sz="1800" dirty="0" err="1"/>
              <a:t>silicons</a:t>
            </a:r>
            <a:endParaRPr lang="en-US" sz="1800" dirty="0">
              <a:solidFill>
                <a:srgbClr val="559F5A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Si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O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si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0669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2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47337" y="564986"/>
            <a:ext cx="92757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c23    15.99940      O         2        Oxygen atom in bulk silica (-0.55)</a:t>
            </a:r>
          </a:p>
          <a:p>
            <a:r>
              <a:rPr lang="en-US" sz="1600" dirty="0"/>
              <a:t>oc24    15.99940      O         2        Oxygen atom on silica surface and clay edge (-0.675 in Si-OH, -0.9 in </a:t>
            </a:r>
            <a:r>
              <a:rPr lang="en-US" sz="1600" dirty="0" err="1"/>
              <a:t>SiO</a:t>
            </a:r>
            <a:r>
              <a:rPr lang="en-US" sz="1600" dirty="0"/>
              <a:t>-)</a:t>
            </a:r>
            <a:r>
              <a:rPr lang="en-US" sz="18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calstatela.edu/sites/default/files/dept/chem/07summer/158/25-words-silica.pdf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9ECF06-C3D6-A2A0-7447-B75154C7B9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0036" y="1513807"/>
            <a:ext cx="5534025" cy="638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9589D39-1844-7954-2C77-2B947005B0A5}"/>
              </a:ext>
            </a:extLst>
          </p:cNvPr>
          <p:cNvSpPr txBox="1"/>
          <p:nvPr/>
        </p:nvSpPr>
        <p:spPr>
          <a:xfrm>
            <a:off x="853980" y="2452625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[atom-id] == </a:t>
            </a:r>
            <a:r>
              <a:rPr lang="en-US" sz="1800" dirty="0">
                <a:solidFill>
                  <a:srgbClr val="92D050"/>
                </a:solidFill>
              </a:rPr>
              <a:t>’O2-Si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23’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254951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85091" y="1925933"/>
            <a:ext cx="710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2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h’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58633" y="3912319"/>
            <a:ext cx="44747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Ether</a:t>
            </a:r>
            <a:endParaRPr lang="en-US" dirty="0"/>
          </a:p>
          <a:p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hlinkClick r:id="rId3"/>
              </a:rPr>
              <a:t>https://en.wikipedia.org/wiki/Alkyl</a:t>
            </a: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49274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h       15.99940      O          2        oxygen bonded to hydrog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0360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3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933418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ob</a:t>
            </a:r>
            <a:r>
              <a:rPr lang="en-US" sz="1400" b="1" dirty="0">
                <a:solidFill>
                  <a:srgbClr val="559F5A"/>
                </a:solidFill>
              </a:rPr>
              <a:t>       15.99491      O          3        oxygen atom in bridging hydroxyl group</a:t>
            </a:r>
          </a:p>
          <a:p>
            <a:r>
              <a:rPr lang="en-US" sz="1400" b="1" strike="sngStrike" dirty="0"/>
              <a:t>oy4     15.99940      O          3        Oxygen atom in octahedral aluminate sheet (-0.758, -0.867 if next to Mg defect)</a:t>
            </a:r>
          </a:p>
          <a:p>
            <a:r>
              <a:rPr lang="en-US" sz="1400" b="1" strike="sngStrike" dirty="0"/>
              <a:t>oy5     15.99940      O          3        Oxygen atom in octahedral aluminate sheet (-0.758, -0.867 if next to Mg defect) </a:t>
            </a:r>
          </a:p>
          <a:p>
            <a:r>
              <a:rPr lang="en-US" sz="1400" b="1" strike="sngStrike" dirty="0"/>
              <a:t>oy6     15.99940      O          3        Oxygen atom in octahedral aluminate sheet (-0.683, -0.792 if next to Mg defect)</a:t>
            </a:r>
          </a:p>
          <a:p>
            <a:r>
              <a:rPr lang="en-US" sz="1400" b="1" strike="sngStrike" dirty="0"/>
              <a:t>oy7     15.99940      O          3        Oxygen atom in octahedral aluminate sheet (-0.758, -0.867 if next to Mg defect)</a:t>
            </a:r>
          </a:p>
          <a:p>
            <a:r>
              <a:rPr lang="en-US" sz="1400" b="1" strike="sngStrike" dirty="0"/>
              <a:t>oy8     15.99940      O          3        Oxygen atom in octahedral aluminate sheet (-0.758, -0.867 if next to Mg defect) </a:t>
            </a:r>
          </a:p>
          <a:p>
            <a:r>
              <a:rPr lang="en-US" sz="1400" b="1" strike="sngStrike" dirty="0"/>
              <a:t>oy9     15.99940      O          3        Oxygen atom in octahedral aluminate sheet (-0.683, -0.792 if next to Mg defec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3237383" y="434289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13415650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Oxygen “</a:t>
            </a:r>
            <a:r>
              <a:rPr lang="en-US" dirty="0" err="1"/>
              <a:t>ob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ob</a:t>
            </a:r>
            <a:r>
              <a:rPr lang="en-US" sz="1800" dirty="0"/>
              <a:t>      15.99491      O          3        oxygen atom in bridging hydroxyl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088122" y="2352717"/>
            <a:ext cx="4732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3:</a:t>
            </a:r>
          </a:p>
          <a:p>
            <a:r>
              <a:rPr lang="en-US" dirty="0"/>
              <a:t>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ob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4135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t</a:t>
            </a:r>
            <a:r>
              <a:rPr lang="en-US" b="1" dirty="0">
                <a:solidFill>
                  <a:srgbClr val="559F5A"/>
                </a:solidFill>
              </a:rPr>
              <a:t>      14.00670      N          1        </a:t>
            </a:r>
            <a:r>
              <a:rPr lang="en-US" b="1" dirty="0" err="1">
                <a:solidFill>
                  <a:srgbClr val="559F5A"/>
                </a:solidFill>
              </a:rPr>
              <a:t>sp</a:t>
            </a:r>
            <a:r>
              <a:rPr lang="en-US" b="1" dirty="0">
                <a:solidFill>
                  <a:srgbClr val="559F5A"/>
                </a:solidFill>
              </a:rPr>
              <a:t> nitrogen involved in a triple bond </a:t>
            </a:r>
          </a:p>
          <a:p>
            <a:r>
              <a:rPr lang="en-US" dirty="0" err="1"/>
              <a:t>nz</a:t>
            </a:r>
            <a:r>
              <a:rPr lang="en-US" dirty="0"/>
              <a:t>      14.00670      N          1        sp3 nitrogen bonded to two atoms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</a:t>
            </a:r>
            <a:r>
              <a:rPr lang="en-US" dirty="0" err="1"/>
              <a:t>cvff</a:t>
            </a:r>
            <a:r>
              <a:rPr lang="en-US" dirty="0"/>
              <a:t>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214790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i</a:t>
            </a:r>
            <a:r>
              <a:rPr lang="en-US" b="1" dirty="0">
                <a:solidFill>
                  <a:srgbClr val="559F5A"/>
                </a:solidFill>
              </a:rPr>
              <a:t>        14.00670      N          3        nitrogen in charged imidazole ring</a:t>
            </a:r>
          </a:p>
          <a:p>
            <a:r>
              <a:rPr lang="en-US" b="1" dirty="0">
                <a:solidFill>
                  <a:srgbClr val="559F5A"/>
                </a:solidFill>
              </a:rPr>
              <a:t>np       14.00670      N          2        sp2 nitrogen in 5- or 6- membered ring</a:t>
            </a:r>
          </a:p>
          <a:p>
            <a:r>
              <a:rPr lang="en-US" b="1" dirty="0">
                <a:solidFill>
                  <a:srgbClr val="559F5A"/>
                </a:solidFill>
              </a:rPr>
              <a:t>n=       14.00670      N          2        non aromatic end doubly bonded nitrogen</a:t>
            </a:r>
          </a:p>
          <a:p>
            <a:r>
              <a:rPr lang="en-US" b="1" dirty="0">
                <a:solidFill>
                  <a:srgbClr val="559F5A"/>
                </a:solidFill>
              </a:rPr>
              <a:t>n=1     14.00670      N          2        non aromatic, next to end doubly bonded carbon</a:t>
            </a:r>
          </a:p>
          <a:p>
            <a:r>
              <a:rPr lang="en-US" b="1" dirty="0">
                <a:solidFill>
                  <a:srgbClr val="559F5A"/>
                </a:solidFill>
              </a:rPr>
              <a:t>n=2     14.00670      N          2        non aromatic doubly bonded nitroge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IFF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3777566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i</a:t>
            </a:r>
            <a:r>
              <a:rPr lang="en-US" dirty="0"/>
              <a:t>        14.00670      N          3        nitrogen in charged imidazole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87186" y="316106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  <p:pic>
        <p:nvPicPr>
          <p:cNvPr id="5" name="Picture 2" descr="Full structural formula">
            <a:extLst>
              <a:ext uri="{FF2B5EF4-FFF2-40B4-BE49-F238E27FC236}">
                <a16:creationId xmlns:a16="http://schemas.microsoft.com/office/drawing/2014/main" id="{68B45E73-167C-B061-B49C-2C53A618F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Ball-and-stick model">
            <a:extLst>
              <a:ext uri="{FF2B5EF4-FFF2-40B4-BE49-F238E27FC236}">
                <a16:creationId xmlns:a16="http://schemas.microsoft.com/office/drawing/2014/main" id="{9DA5279B-16F7-7B42-879D-647111C10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09962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n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p       14.00670      N          2        sp2 nitrogen in 5- or 6- membered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89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-        12.01115      C          3        C in charged carboxylat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152387" y="1036507"/>
            <a:ext cx="18924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Carboxylate#:~:text=A%20carboxylate%20is%20the%20conjugate,or%20RCO2R%E2%80%B2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97436" y="3045857"/>
            <a:ext cx="99078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arboxylate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</a:t>
            </a:r>
            <a:r>
              <a:rPr lang="en-US" sz="1400" dirty="0"/>
              <a:t> ring2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ring3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	 	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-’</a:t>
            </a:r>
            <a:endParaRPr lang="en-US" sz="14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3E4F32A-681F-4F54-BA6C-24231048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545" y="807482"/>
            <a:ext cx="242887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40648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       14.00670      N          2        non aromatic end doubly bonded nitroge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163608" y="1350830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D80BB8-A580-4F8C-4C68-D80FD37B3052}"/>
              </a:ext>
            </a:extLst>
          </p:cNvPr>
          <p:cNvCxnSpPr>
            <a:cxnSpLocks/>
          </p:cNvCxnSpPr>
          <p:nvPr/>
        </p:nvCxnSpPr>
        <p:spPr>
          <a:xfrm flipH="1">
            <a:off x="970810" y="1528495"/>
            <a:ext cx="1533628" cy="244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29938" y="3253302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2A738F-168E-4987-3809-9ADA1467FD41}"/>
              </a:ext>
            </a:extLst>
          </p:cNvPr>
          <p:cNvSpPr txBox="1"/>
          <p:nvPr/>
        </p:nvSpPr>
        <p:spPr>
          <a:xfrm>
            <a:off x="2297439" y="931117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8BDEBF0-019B-E10C-9A68-DC5405773457}"/>
              </a:ext>
            </a:extLst>
          </p:cNvPr>
          <p:cNvCxnSpPr>
            <a:cxnSpLocks/>
          </p:cNvCxnSpPr>
          <p:nvPr/>
        </p:nvCxnSpPr>
        <p:spPr>
          <a:xfrm flipH="1">
            <a:off x="920959" y="1177426"/>
            <a:ext cx="1376480" cy="391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B372BB-F3E4-4029-9A00-A7FD749B1B51}"/>
              </a:ext>
            </a:extLst>
          </p:cNvPr>
          <p:cNvSpPr txBox="1"/>
          <p:nvPr/>
        </p:nvSpPr>
        <p:spPr>
          <a:xfrm>
            <a:off x="2560651" y="1303189"/>
            <a:ext cx="749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</a:t>
            </a:r>
          </a:p>
        </p:txBody>
      </p:sp>
    </p:spTree>
    <p:extLst>
      <p:ext uri="{BB962C8B-B14F-4D97-AF65-F5344CB8AC3E}">
        <p14:creationId xmlns:p14="http://schemas.microsoft.com/office/powerpoint/2010/main" val="19255918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     14.00670      N          2        non aromatic, next to end doubly bonded carbo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1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294575" y="945681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18260" y="3517061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D0D7B7-8DD0-9A4C-8C8A-C676DB477887}"/>
              </a:ext>
            </a:extLst>
          </p:cNvPr>
          <p:cNvCxnSpPr>
            <a:cxnSpLocks/>
          </p:cNvCxnSpPr>
          <p:nvPr/>
        </p:nvCxnSpPr>
        <p:spPr>
          <a:xfrm flipH="1">
            <a:off x="1481761" y="1480116"/>
            <a:ext cx="2372096" cy="1240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9D118E6-7850-309C-2FB5-4C15482CD162}"/>
              </a:ext>
            </a:extLst>
          </p:cNvPr>
          <p:cNvSpPr txBox="1"/>
          <p:nvPr/>
        </p:nvSpPr>
        <p:spPr>
          <a:xfrm>
            <a:off x="2987547" y="911530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2 == 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F5F67F6-EE32-A78D-A617-35AEF55D931A}"/>
              </a:ext>
            </a:extLst>
          </p:cNvPr>
          <p:cNvCxnSpPr>
            <a:cxnSpLocks/>
          </p:cNvCxnSpPr>
          <p:nvPr/>
        </p:nvCxnSpPr>
        <p:spPr>
          <a:xfrm flipH="1">
            <a:off x="990458" y="1096196"/>
            <a:ext cx="1996658" cy="627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10243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2     14.00670      N          2        non aromatic doubly bonded nitroge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N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2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n=2     14.00670      N          2        non aromatic doubly bonded nitroge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n=2’</a:t>
            </a:r>
            <a:endParaRPr lang="en-US" sz="17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172144E-FEA7-667F-D486-051638E85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2”</a:t>
            </a:r>
          </a:p>
        </p:txBody>
      </p:sp>
    </p:spTree>
    <p:extLst>
      <p:ext uri="{BB962C8B-B14F-4D97-AF65-F5344CB8AC3E}">
        <p14:creationId xmlns:p14="http://schemas.microsoft.com/office/powerpoint/2010/main" val="25230229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14399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_2     14.01000       N          3        nitrogen of uretha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1        14.00670      N          3        sp2 nitrogen in charged argini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r        14.00670       N          3        sp2 nitrogen (NH2) in guanidinium group (HN=C(NH2)2)</a:t>
            </a:r>
          </a:p>
          <a:p>
            <a:r>
              <a:rPr lang="en-US" sz="1400" dirty="0"/>
              <a:t>n2        14.00670      N          3        sp2 nitrogen (NH2) in guanidinium group (HN=C(NH2)2)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b="1" dirty="0" err="1">
                <a:solidFill>
                  <a:srgbClr val="559F5A"/>
                </a:solidFill>
              </a:rPr>
              <a:t>nho</a:t>
            </a:r>
            <a:r>
              <a:rPr lang="en-US" sz="1400" b="1" dirty="0">
                <a:solidFill>
                  <a:srgbClr val="559F5A"/>
                </a:solidFill>
              </a:rPr>
              <a:t>     14.00670      N           3        sp2 nitrogen in 6 membered ring next to a carbonyl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i</a:t>
            </a:r>
            <a:r>
              <a:rPr lang="en-US" sz="1400" b="1" dirty="0">
                <a:solidFill>
                  <a:srgbClr val="559F5A"/>
                </a:solidFill>
              </a:rPr>
              <a:t>         14.00670      N           3        nitrogen in charged imidazole ring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pc</a:t>
            </a:r>
            <a:r>
              <a:rPr lang="en-US" sz="1400" b="1" dirty="0">
                <a:solidFill>
                  <a:srgbClr val="559F5A"/>
                </a:solidFill>
              </a:rPr>
              <a:t>     14.00670       N          3        sp2 nitrogen in 5- or 6- membered ring and with a heavy atom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       14.00670      N           3        sp2 nitrogen in 5 or 6 membered ring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  <a:p>
            <a:r>
              <a:rPr lang="en-US" sz="1400" b="1" dirty="0" err="1">
                <a:solidFill>
                  <a:srgbClr val="559F5A"/>
                </a:solidFill>
              </a:rPr>
              <a:t>nn</a:t>
            </a:r>
            <a:r>
              <a:rPr lang="en-US" sz="1400" b="1" dirty="0">
                <a:solidFill>
                  <a:srgbClr val="559F5A"/>
                </a:solidFill>
              </a:rPr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a</a:t>
            </a:r>
            <a:r>
              <a:rPr lang="en-US" sz="1400" b="1" dirty="0">
                <a:solidFill>
                  <a:srgbClr val="559F5A"/>
                </a:solidFill>
              </a:rPr>
              <a:t>        14.00670      N          3        sp3 nitrogen in amine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          14.00670      N          3        generic sp2 nitrogen (in </a:t>
            </a:r>
            <a:r>
              <a:rPr lang="en-US" sz="1400" b="1" dirty="0" err="1">
                <a:solidFill>
                  <a:srgbClr val="559F5A"/>
                </a:solidFill>
              </a:rPr>
              <a:t>amids</a:t>
            </a:r>
            <a:r>
              <a:rPr lang="en-US" sz="1400" b="1" dirty="0">
                <a:solidFill>
                  <a:srgbClr val="559F5A"/>
                </a:solidFill>
              </a:rPr>
              <a:t>)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 IFF 3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51950006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1        14.00670      N          3        sp2 nitrogen in charged arginine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6-H14-N4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rgin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4CD3A-24D2-E69A-1A1F-6FD2D4885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62" y="850518"/>
            <a:ext cx="2095500" cy="7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051E0E-65DC-1666-CC81-DE68485CC6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33" y="1369134"/>
            <a:ext cx="5086350" cy="285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6810E0-E777-0B76-0F06-DBC1ECAF4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6668" y="1853727"/>
            <a:ext cx="2095499" cy="1581149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FA485EF-2399-7818-D38B-B8ADA7E78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1”</a:t>
            </a:r>
          </a:p>
        </p:txBody>
      </p:sp>
    </p:spTree>
    <p:extLst>
      <p:ext uri="{BB962C8B-B14F-4D97-AF65-F5344CB8AC3E}">
        <p14:creationId xmlns:p14="http://schemas.microsoft.com/office/powerpoint/2010/main" val="2727520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2        14.00670      N          3        sp2 nitrogen (NH2) in guanidinium group (HN=C(NH2)2)</a:t>
            </a:r>
          </a:p>
          <a:p>
            <a:r>
              <a:rPr lang="en-US" sz="1400" dirty="0"/>
              <a:t>nr        14.00670       N          3        sp2 nitrogen (NH2) in guanidinium group (HN=C(NH2)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 err="1"/>
              <a:t>type_list.count</a:t>
            </a:r>
            <a:r>
              <a:rPr lang="en-US" dirty="0"/>
              <a:t>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1-H5-N3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uanid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A4742B-A588-BB6C-D2A7-FEEAE605A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3515" y="1146923"/>
            <a:ext cx="1047750" cy="60007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1FFCF4F-E718-132E-5CB1-A16B75463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2” or “nr”</a:t>
            </a:r>
          </a:p>
        </p:txBody>
      </p:sp>
    </p:spTree>
    <p:extLst>
      <p:ext uri="{BB962C8B-B14F-4D97-AF65-F5344CB8AC3E}">
        <p14:creationId xmlns:p14="http://schemas.microsoft.com/office/powerpoint/2010/main" val="277786691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_2     14.01000       N          3        nitrogen of urethane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3-H7-N1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pubchem.ncbi.nlm.nih.gov/compound/Urethane</a:t>
            </a:r>
            <a:endParaRPr lang="en-US" dirty="0"/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5B92A5-0BD2-62B4-991B-F10565A0A6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648" y="464283"/>
            <a:ext cx="2985333" cy="24605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BDF784-CA57-5D35-ECF3-95FD010A7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517" y="1948721"/>
            <a:ext cx="5380212" cy="435597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E4B7756-C674-F370-556F-C9E043338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_2”</a:t>
            </a:r>
          </a:p>
        </p:txBody>
      </p:sp>
    </p:spTree>
    <p:extLst>
      <p:ext uri="{BB962C8B-B14F-4D97-AF65-F5344CB8AC3E}">
        <p14:creationId xmlns:p14="http://schemas.microsoft.com/office/powerpoint/2010/main" val="410072522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</a:t>
            </a:r>
            <a:r>
              <a:rPr lang="en-US" sz="1800" dirty="0"/>
              <a:t>         14.00670      N           3        nitrogen in charged imidazole ring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84402A-113A-F526-0EE3-27AD8A210863}"/>
              </a:ext>
            </a:extLst>
          </p:cNvPr>
          <p:cNvSpPr txBox="1"/>
          <p:nvPr/>
        </p:nvSpPr>
        <p:spPr>
          <a:xfrm>
            <a:off x="658749" y="2496061"/>
            <a:ext cx="85976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endParaRPr lang="en-US" sz="1400" dirty="0">
              <a:solidFill>
                <a:srgbClr val="92D050"/>
              </a:solidFill>
            </a:endParaRPr>
          </a:p>
          <a:p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 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2" descr="Full structural formula">
            <a:extLst>
              <a:ext uri="{FF2B5EF4-FFF2-40B4-BE49-F238E27FC236}">
                <a16:creationId xmlns:a16="http://schemas.microsoft.com/office/drawing/2014/main" id="{2F21CCF7-3681-3F14-405B-21A7E79F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Ball-and-stick model">
            <a:extLst>
              <a:ext uri="{FF2B5EF4-FFF2-40B4-BE49-F238E27FC236}">
                <a16:creationId xmlns:a16="http://schemas.microsoft.com/office/drawing/2014/main" id="{EDDAA5D0-2C51-EB04-3407-5C8A1C620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69822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7319" y="462314"/>
            <a:ext cx="923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o</a:t>
            </a:r>
            <a:r>
              <a:rPr lang="en-US" sz="1800" dirty="0"/>
              <a:t>     14.00670      N           3        sp2 nitrogen in 6 membered ring next to a carbonyl</a:t>
            </a:r>
            <a:endParaRPr lang="en-US" sz="1800" b="1" dirty="0">
              <a:solidFill>
                <a:srgbClr val="559F5A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CB8AC7-7CB4-9B29-6A29-2C3C32A2A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454" y="1004467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ECAA15-BBA5-D596-E264-F5A2E97BC1F1}"/>
              </a:ext>
            </a:extLst>
          </p:cNvPr>
          <p:cNvSpPr txBox="1"/>
          <p:nvPr/>
        </p:nvSpPr>
        <p:spPr>
          <a:xfrm>
            <a:off x="8054250" y="1166200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4D8888-4D58-DEBB-1ED9-829FF82BD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6" y="1030706"/>
            <a:ext cx="2274221" cy="2040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81D01-AF7F-866D-B36A-09DD7FE4020C}"/>
              </a:ext>
            </a:extLst>
          </p:cNvPr>
          <p:cNvSpPr txBox="1"/>
          <p:nvPr/>
        </p:nvSpPr>
        <p:spPr>
          <a:xfrm>
            <a:off x="119921" y="3598680"/>
            <a:ext cx="901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O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elements1: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ho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97935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p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12427" y="462314"/>
            <a:ext cx="93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pc</a:t>
            </a:r>
            <a:r>
              <a:rPr lang="en-US" sz="1800" dirty="0"/>
              <a:t>     14.00670       N          3        sp2 nitrogen in 5- or 6- membered ring and with a heavy atom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629587" y="2346731"/>
            <a:ext cx="6308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neighbors</a:t>
            </a:r>
            <a:r>
              <a:rPr lang="en-US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p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912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g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33500" y="484317"/>
            <a:ext cx="800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g1     10.011150    C           3        sp2 hybridized carbon atom in graphene shee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39700" y="2942120"/>
            <a:ext cx="8634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raphene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>
                <a:solidFill>
                  <a:srgbClr val="FFC000"/>
                </a:solidFill>
              </a:rPr>
              <a:t>6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rings1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rings3.count(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 err="1"/>
              <a:t>use_graphene_types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g1’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429111"/>
            <a:ext cx="30006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raphen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FD38BED2-0BBD-451D-928A-4EA0BD723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4" y="1215915"/>
            <a:ext cx="20955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411434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       14.00670      N           3        sp2 nitrogen in 5 or 6 membered 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2205927" y="2346731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2212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+     14.00670      N           3        protonated nitrogen in 6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6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+’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82C8E-19BD-2263-4EA5-E7D14A5D0030}"/>
              </a:ext>
            </a:extLst>
          </p:cNvPr>
          <p:cNvSpPr txBox="1"/>
          <p:nvPr/>
        </p:nvSpPr>
        <p:spPr>
          <a:xfrm>
            <a:off x="0" y="3998739"/>
            <a:ext cx="578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openoregon.pressbooks.pub/introductoryorganic/chapter/amine-protonation/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D54ED5-3D28-CE1D-D351-54AAE0D7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132382"/>
            <a:ext cx="3798522" cy="12992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D00C4B-B7F5-F490-4F06-B08B224C5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730" y="911388"/>
            <a:ext cx="1707691" cy="211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2019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typelist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n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B51AF-5773-F3C5-8FE2-C231CDA55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497" y="782156"/>
            <a:ext cx="2346273" cy="178959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BD7FCB8-7BB2-6454-CF30-75041068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n”</a:t>
            </a:r>
          </a:p>
        </p:txBody>
      </p:sp>
    </p:spTree>
    <p:extLst>
      <p:ext uri="{BB962C8B-B14F-4D97-AF65-F5344CB8AC3E}">
        <p14:creationId xmlns:p14="http://schemas.microsoft.com/office/powerpoint/2010/main" val="335063424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A77BB-DB0B-B57D-B173-E23C8D3D0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6150" y="942734"/>
            <a:ext cx="2905671" cy="206492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2CD3A3B-A24D-EE18-2F47-F103685D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m”</a:t>
            </a:r>
          </a:p>
        </p:txBody>
      </p:sp>
    </p:spTree>
    <p:extLst>
      <p:ext uri="{BB962C8B-B14F-4D97-AF65-F5344CB8AC3E}">
        <p14:creationId xmlns:p14="http://schemas.microsoft.com/office/powerpoint/2010/main" val="243123063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n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2FB17A-B051-9290-478D-0EEAC310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04" y="745000"/>
            <a:ext cx="2767012" cy="257175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n”</a:t>
            </a:r>
          </a:p>
        </p:txBody>
      </p:sp>
    </p:spTree>
    <p:extLst>
      <p:ext uri="{BB962C8B-B14F-4D97-AF65-F5344CB8AC3E}">
        <p14:creationId xmlns:p14="http://schemas.microsoft.com/office/powerpoint/2010/main" val="80322256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m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70CF2-8670-7166-A721-0F9FDAF59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016" y="878030"/>
            <a:ext cx="2847768" cy="26484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5D279C1-854E-F913-8CCD-C117B136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m”</a:t>
            </a:r>
          </a:p>
        </p:txBody>
      </p:sp>
    </p:spTree>
    <p:extLst>
      <p:ext uri="{BB962C8B-B14F-4D97-AF65-F5344CB8AC3E}">
        <p14:creationId xmlns:p14="http://schemas.microsoft.com/office/powerpoint/2010/main" val="24608084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nn</a:t>
            </a:r>
            <a:r>
              <a:rPr lang="en-US" sz="1400" b="1" dirty="0"/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2541564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any</a:t>
            </a:r>
            <a:r>
              <a:rPr lang="en-US" dirty="0"/>
              <a:t>(rings1) &gt; 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/>
              <a:t>nbs1 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n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1E5C83-514A-2613-CED8-64B0063A7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783" y="1873570"/>
            <a:ext cx="2703028" cy="246471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D99A5D1A-FF16-2C0D-0381-6D5CA1821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n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694945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na</a:t>
            </a:r>
            <a:r>
              <a:rPr lang="en-US" sz="1400" dirty="0"/>
              <a:t>        14.00670      N          3        sp3 nitrogen in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a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25439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      14.00670      N          4        sp3 nitrogen in protonated amines</a:t>
            </a:r>
          </a:p>
          <a:p>
            <a:r>
              <a:rPr lang="en-US" sz="1400" dirty="0"/>
              <a:t>n+      14.00670      N          4        sp3 nitrogen in protonated amines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386237607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-1" y="477443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s'      32.06400      S          1        S in thioketone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s-      32.06400      S          1        partial double sulfur</a:t>
            </a:r>
          </a:p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683545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56</TotalTime>
  <Words>10925</Words>
  <Application>Microsoft Office PowerPoint</Application>
  <PresentationFormat>On-screen Show (16:9)</PresentationFormat>
  <Paragraphs>1113</Paragraphs>
  <Slides>1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9</vt:i4>
      </vt:variant>
    </vt:vector>
  </HeadingPairs>
  <TitlesOfParts>
    <vt:vector size="123" baseType="lpstr">
      <vt:lpstr>Arial</vt:lpstr>
      <vt:lpstr>Calibri</vt:lpstr>
      <vt:lpstr>Office Theme</vt:lpstr>
      <vt:lpstr>CS ChemDraw Drawing</vt:lpstr>
      <vt:lpstr>Sp1 Carbon</vt:lpstr>
      <vt:lpstr>Sp1 Carbon</vt:lpstr>
      <vt:lpstr>Atom Typing Color Nomenclature</vt:lpstr>
      <vt:lpstr>Functions</vt:lpstr>
      <vt:lpstr>Sp2 Carbon</vt:lpstr>
      <vt:lpstr>Sp2 Carbon “c+”</vt:lpstr>
      <vt:lpstr>Sp2 Carbon “cr”</vt:lpstr>
      <vt:lpstr>Sp2 Carbon “c-”</vt:lpstr>
      <vt:lpstr>Sp2 Carbon “cg1”</vt:lpstr>
      <vt:lpstr>Sp2 Carbon “c5”</vt:lpstr>
      <vt:lpstr>Sp2 Carbon “cs”</vt:lpstr>
      <vt:lpstr>Sp2 Carbon “cp”</vt:lpstr>
      <vt:lpstr>Sp2 Carbon “c_0”</vt:lpstr>
      <vt:lpstr>Sp2 Carbon “c_1”</vt:lpstr>
      <vt:lpstr>Sp2 Carbon “c_2”</vt:lpstr>
      <vt:lpstr>Sp2 Carbon “cz”</vt:lpstr>
      <vt:lpstr>Sp2 Carbon “ci”</vt:lpstr>
      <vt:lpstr>Sp2 Carbon “c=”</vt:lpstr>
      <vt:lpstr>Sp2 Carbon “c=1”</vt:lpstr>
      <vt:lpstr>Sp2 Carbon non-aromatic assumed</vt:lpstr>
      <vt:lpstr>Sp3 Carbon</vt:lpstr>
      <vt:lpstr>Sp3 Carbon “c3h”</vt:lpstr>
      <vt:lpstr>Sp3 Carbon “c3m”</vt:lpstr>
      <vt:lpstr>Sp3 Carbon “c4h”</vt:lpstr>
      <vt:lpstr>Sp3 Carbon “c4m”</vt:lpstr>
      <vt:lpstr>Sp3 Carbon “c_a”</vt:lpstr>
      <vt:lpstr>Sp3 Carbon “cg”</vt:lpstr>
      <vt:lpstr>Sp3 Carbon “co”</vt:lpstr>
      <vt:lpstr>Sp3 Carbon “coh”</vt:lpstr>
      <vt:lpstr>Sp3 Carbon “ce1” CODE FUNCTION</vt:lpstr>
      <vt:lpstr>Sp3 Carbon “c1”</vt:lpstr>
      <vt:lpstr>Sp3 Carbon “c2”</vt:lpstr>
      <vt:lpstr>Sp3 Carbon “c3”</vt:lpstr>
      <vt:lpstr>Sp3 Carbon “c4o”</vt:lpstr>
      <vt:lpstr>Atom Typing Color Nomenclature</vt:lpstr>
      <vt:lpstr>Hydrogen</vt:lpstr>
      <vt:lpstr>Hydrogen</vt:lpstr>
      <vt:lpstr>Hydrogen “hi”</vt:lpstr>
      <vt:lpstr>Hydrogen “he1” CODE FUNCTION</vt:lpstr>
      <vt:lpstr>Hydrogen “ha1” CODE FUNCTION</vt:lpstr>
      <vt:lpstr>Hydrogen “hc” and “hpan”</vt:lpstr>
      <vt:lpstr>Hydrogen “hw” and “ht5”</vt:lpstr>
      <vt:lpstr>Hydrogen “hos”</vt:lpstr>
      <vt:lpstr>Hydrogen “hoy”</vt:lpstr>
      <vt:lpstr>Hydrogen “ho2”</vt:lpstr>
      <vt:lpstr>Hydrogen “ho”</vt:lpstr>
      <vt:lpstr>Hydrogen “hn2”</vt:lpstr>
      <vt:lpstr>Hydrogen “hn”</vt:lpstr>
      <vt:lpstr>Hydrogen “h*”</vt:lpstr>
      <vt:lpstr>Hydrogen “hsi”</vt:lpstr>
      <vt:lpstr>Hydrogen “hs”</vt:lpstr>
      <vt:lpstr>Hydrogen “hdm”</vt:lpstr>
      <vt:lpstr>Hydrogen “h”</vt:lpstr>
      <vt:lpstr>Oxygen 1 Connects</vt:lpstr>
      <vt:lpstr>1-Connect Oxygen “o_1” and “oo”</vt:lpstr>
      <vt:lpstr>1-Connect Oxygen “o=”</vt:lpstr>
      <vt:lpstr>1-Connect Oxygen “o-”</vt:lpstr>
      <vt:lpstr>Oxygen 2 Connects</vt:lpstr>
      <vt:lpstr>Oxygen 2 Connects</vt:lpstr>
      <vt:lpstr>2-Connect Oxygen “o*”</vt:lpstr>
      <vt:lpstr>2-Connect Oxygen “oe1”</vt:lpstr>
      <vt:lpstr>2-Connect Oxygen “oa1”</vt:lpstr>
      <vt:lpstr>2-Connect Oxygen “oz”</vt:lpstr>
      <vt:lpstr>2-Connect Oxygen “o_2” or “oe”</vt:lpstr>
      <vt:lpstr>2-Connect Oxygen “oc”</vt:lpstr>
      <vt:lpstr>2-Connect Oxygen “o3e”</vt:lpstr>
      <vt:lpstr>2-Connect Oxygen “o4e”</vt:lpstr>
      <vt:lpstr>2-Connect Oxygen “op”</vt:lpstr>
      <vt:lpstr>2-Connect Oxygen “o2h”</vt:lpstr>
      <vt:lpstr>2-Connect Oxygen “osh”</vt:lpstr>
      <vt:lpstr>2-Connect Oxygen “osi”</vt:lpstr>
      <vt:lpstr>2-Connect Oxygen “oc23”</vt:lpstr>
      <vt:lpstr>2-Connect Oxygen “oh”</vt:lpstr>
      <vt:lpstr>Oxygen 3 Connects</vt:lpstr>
      <vt:lpstr>3-Connect Oxygen “ob”</vt:lpstr>
      <vt:lpstr>1 connect Nitrogen</vt:lpstr>
      <vt:lpstr>2 connect Nitrogen</vt:lpstr>
      <vt:lpstr>2-Connect Nitrogen “ni”</vt:lpstr>
      <vt:lpstr>2-Connect Nitrogen “np”</vt:lpstr>
      <vt:lpstr>2-Connect Nitrogen “n=”</vt:lpstr>
      <vt:lpstr>2-Connect Nitrogen “n=1”</vt:lpstr>
      <vt:lpstr>2-Connect Nitrogen “n=2”</vt:lpstr>
      <vt:lpstr>3 connect Nitrogen</vt:lpstr>
      <vt:lpstr>3-Connect Nitrogen “n1”</vt:lpstr>
      <vt:lpstr>3-Connect Nitrogen “n2” or “nr”</vt:lpstr>
      <vt:lpstr>3-Connect Nitrogen “n_2”</vt:lpstr>
      <vt:lpstr>3-Connect Nitrogen “ni”</vt:lpstr>
      <vt:lpstr>3-Connect Nitrogen “nho”</vt:lpstr>
      <vt:lpstr>3-Connect Nitrogen “npc”</vt:lpstr>
      <vt:lpstr>3-Connect Nitrogen “nh”</vt:lpstr>
      <vt:lpstr>3-Connect Nitrogen “nh+”</vt:lpstr>
      <vt:lpstr>3-Connect Nitrogen “n3n”</vt:lpstr>
      <vt:lpstr>3-Connect Nitrogen “n3m”</vt:lpstr>
      <vt:lpstr>3-Connect Nitrogen “n4n”</vt:lpstr>
      <vt:lpstr>3-Connect Nitrogen “n4m”</vt:lpstr>
      <vt:lpstr>3-Connect Nitrogen “nn”</vt:lpstr>
      <vt:lpstr>3-Connect Nitrogen “na”</vt:lpstr>
      <vt:lpstr>4 connect Nitrogen</vt:lpstr>
      <vt:lpstr>1 connect Sulfur</vt:lpstr>
      <vt:lpstr>1 Connect Sulfur “s’”</vt:lpstr>
      <vt:lpstr>1 Connect Sulfur “sf”</vt:lpstr>
      <vt:lpstr>2 connect Sulfur</vt:lpstr>
      <vt:lpstr>2-Connect Nitrogen “s3e”</vt:lpstr>
      <vt:lpstr>2-Connect Nitrogen “s4e”</vt:lpstr>
      <vt:lpstr>2-Connect Nitrogen “sp”</vt:lpstr>
      <vt:lpstr>2-Connect Nitrogen “sc”</vt:lpstr>
      <vt:lpstr>2-Connect Nitrogen “sh”</vt:lpstr>
      <vt:lpstr>2-Connect Nitrogen “s1”</vt:lpstr>
      <vt:lpstr>4 connect Sulfur</vt:lpstr>
      <vt:lpstr>PowerPoint Presentation</vt:lpstr>
      <vt:lpstr>4 connect silicon</vt:lpstr>
      <vt:lpstr>4-Connect Silicon “sc4”</vt:lpstr>
      <vt:lpstr>4-Connect Silicon “sy1” or “sy2”</vt:lpstr>
      <vt:lpstr>2-Connect Oxygen “sio”</vt:lpstr>
      <vt:lpstr>4-Connect Silicon “sc1”</vt:lpstr>
      <vt:lpstr>Phosphorous</vt:lpstr>
      <vt:lpstr>Simple singular element atom types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 Modeling of Carbon-Carbon Composite matrix material – Furan Resin</dc:title>
  <dc:creator>Josh Kemppainen</dc:creator>
  <cp:lastModifiedBy>Josh Kemppainen</cp:lastModifiedBy>
  <cp:revision>1197</cp:revision>
  <dcterms:created xsi:type="dcterms:W3CDTF">2020-08-13T14:46:37Z</dcterms:created>
  <dcterms:modified xsi:type="dcterms:W3CDTF">2023-11-20T21:04:13Z</dcterms:modified>
</cp:coreProperties>
</file>